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7"/>
  </p:notesMasterIdLst>
  <p:sldIdLst>
    <p:sldId id="258" r:id="rId2"/>
    <p:sldId id="262" r:id="rId3"/>
    <p:sldId id="263" r:id="rId4"/>
    <p:sldId id="270" r:id="rId5"/>
    <p:sldId id="284" r:id="rId6"/>
    <p:sldId id="271" r:id="rId7"/>
    <p:sldId id="272" r:id="rId8"/>
    <p:sldId id="273" r:id="rId9"/>
    <p:sldId id="275" r:id="rId10"/>
    <p:sldId id="277" r:id="rId11"/>
    <p:sldId id="286" r:id="rId12"/>
    <p:sldId id="283" r:id="rId13"/>
    <p:sldId id="276" r:id="rId14"/>
    <p:sldId id="285" r:id="rId15"/>
    <p:sldId id="27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DA2"/>
    <a:srgbClr val="00487E"/>
    <a:srgbClr val="0594FF"/>
    <a:srgbClr val="0023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55233EF-7C35-49A4-B2CD-8047FEC63980}" type="doc">
      <dgm:prSet loTypeId="urn:microsoft.com/office/officeart/2005/8/layout/hierarchy3" loCatId="list" qsTypeId="urn:microsoft.com/office/officeart/2005/8/quickstyle/simple3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CBFE259B-D5AD-4FB2-A3E3-C1CDFA5A0BAF}">
      <dgm:prSet phldrT="[Text]" custT="1"/>
      <dgm:spPr/>
      <dgm:t>
        <a:bodyPr/>
        <a:lstStyle/>
        <a:p>
          <a:r>
            <a:rPr lang="en-US" sz="5400" dirty="0" smtClean="0">
              <a:latin typeface="Times New Roman" pitchFamily="18" charset="0"/>
              <a:cs typeface="Times New Roman" pitchFamily="18" charset="0"/>
            </a:rPr>
            <a:t>II.</a:t>
          </a:r>
          <a:endParaRPr lang="en-US" sz="5400" dirty="0">
            <a:latin typeface="Times New Roman" pitchFamily="18" charset="0"/>
            <a:cs typeface="Times New Roman" pitchFamily="18" charset="0"/>
          </a:endParaRPr>
        </a:p>
      </dgm:t>
    </dgm:pt>
    <dgm:pt modelId="{ABA2D62B-10CD-49FB-838E-656F81C874B8}" type="parTrans" cxnId="{38283B91-9649-4B18-AEF2-DEB03F55237A}">
      <dgm:prSet/>
      <dgm:spPr/>
      <dgm:t>
        <a:bodyPr/>
        <a:lstStyle/>
        <a:p>
          <a:endParaRPr lang="en-US"/>
        </a:p>
      </dgm:t>
    </dgm:pt>
    <dgm:pt modelId="{54E56573-A265-4215-91C9-50E4B18201F7}" type="sibTrans" cxnId="{38283B91-9649-4B18-AEF2-DEB03F55237A}">
      <dgm:prSet/>
      <dgm:spPr/>
      <dgm:t>
        <a:bodyPr/>
        <a:lstStyle/>
        <a:p>
          <a:endParaRPr lang="en-US"/>
        </a:p>
      </dgm:t>
    </dgm:pt>
    <dgm:pt modelId="{18B9474B-2C82-4EAE-83EF-B8D588761A4F}">
      <dgm:prSet phldrT="[Text]" custT="1"/>
      <dgm:spPr/>
      <dgm:t>
        <a:bodyPr/>
        <a:lstStyle/>
        <a:p>
          <a:r>
            <a:rPr lang="en-US" sz="3600" dirty="0" smtClean="0">
              <a:latin typeface="Times New Roman" pitchFamily="18" charset="0"/>
              <a:cs typeface="Times New Roman" pitchFamily="18" charset="0"/>
            </a:rPr>
            <a:t>ĐẠO HÀM TRÊN MỘT KHOẢNG</a:t>
          </a:r>
          <a:endParaRPr lang="en-US" sz="3600" dirty="0">
            <a:latin typeface="Times New Roman" pitchFamily="18" charset="0"/>
            <a:cs typeface="Times New Roman" pitchFamily="18" charset="0"/>
          </a:endParaRPr>
        </a:p>
      </dgm:t>
    </dgm:pt>
    <dgm:pt modelId="{003C87BE-A3EE-491B-9A24-5730B48061EC}" type="parTrans" cxnId="{35736FEE-7569-409D-A309-69396304DA29}">
      <dgm:prSet/>
      <dgm:spPr/>
      <dgm:t>
        <a:bodyPr/>
        <a:lstStyle/>
        <a:p>
          <a:endParaRPr lang="en-US"/>
        </a:p>
      </dgm:t>
    </dgm:pt>
    <dgm:pt modelId="{4476D048-A5D6-4D8D-8BDB-C1979CBEBB6B}" type="sibTrans" cxnId="{35736FEE-7569-409D-A309-69396304DA29}">
      <dgm:prSet/>
      <dgm:spPr/>
      <dgm:t>
        <a:bodyPr/>
        <a:lstStyle/>
        <a:p>
          <a:endParaRPr lang="en-US"/>
        </a:p>
      </dgm:t>
    </dgm:pt>
    <dgm:pt modelId="{2A7C7B47-890C-4B12-AE4F-ABA03DF216C4}">
      <dgm:prSet phldrT="[Text]" custT="1"/>
      <dgm:spPr/>
      <dgm:t>
        <a:bodyPr/>
        <a:lstStyle/>
        <a:p>
          <a:pPr algn="ctr"/>
          <a:r>
            <a:rPr lang="en-US" sz="3600" b="0" dirty="0" smtClean="0">
              <a:latin typeface="Times New Roman" pitchFamily="18" charset="0"/>
              <a:cs typeface="Times New Roman" pitchFamily="18" charset="0"/>
            </a:rPr>
            <a:t>ĐẠO HÀM TẠI MỘT ĐIỂM</a:t>
          </a:r>
          <a:endParaRPr lang="en-US" sz="3600" b="0" dirty="0">
            <a:latin typeface="Times New Roman" pitchFamily="18" charset="0"/>
            <a:cs typeface="Times New Roman" pitchFamily="18" charset="0"/>
          </a:endParaRPr>
        </a:p>
      </dgm:t>
    </dgm:pt>
    <dgm:pt modelId="{C5B24AE4-E72F-4B52-861D-613AFB3C5A99}" type="sibTrans" cxnId="{E4062CB3-7F77-49C2-9F69-B4FDD2B67551}">
      <dgm:prSet/>
      <dgm:spPr/>
      <dgm:t>
        <a:bodyPr/>
        <a:lstStyle/>
        <a:p>
          <a:endParaRPr lang="en-US"/>
        </a:p>
      </dgm:t>
    </dgm:pt>
    <dgm:pt modelId="{0771E0F4-FB11-4F8B-B93D-DD8C386FAF3F}" type="parTrans" cxnId="{E4062CB3-7F77-49C2-9F69-B4FDD2B67551}">
      <dgm:prSet/>
      <dgm:spPr/>
      <dgm:t>
        <a:bodyPr/>
        <a:lstStyle/>
        <a:p>
          <a:endParaRPr lang="en-US"/>
        </a:p>
      </dgm:t>
    </dgm:pt>
    <dgm:pt modelId="{6D9EEAFF-8FE2-4C4E-9201-5F8504D83F64}">
      <dgm:prSet phldrT="[Text]" custT="1"/>
      <dgm:spPr/>
      <dgm:t>
        <a:bodyPr/>
        <a:lstStyle/>
        <a:p>
          <a:r>
            <a:rPr lang="en-US" sz="5400" dirty="0" smtClean="0">
              <a:latin typeface="Times New Roman" pitchFamily="18" charset="0"/>
              <a:cs typeface="Times New Roman" pitchFamily="18" charset="0"/>
            </a:rPr>
            <a:t>I.</a:t>
          </a:r>
          <a:endParaRPr lang="en-US" sz="5400" dirty="0">
            <a:latin typeface="Times New Roman" pitchFamily="18" charset="0"/>
            <a:cs typeface="Times New Roman" pitchFamily="18" charset="0"/>
          </a:endParaRPr>
        </a:p>
      </dgm:t>
    </dgm:pt>
    <dgm:pt modelId="{2A160E14-EEB3-4252-8AB5-FB0490D44D19}" type="sibTrans" cxnId="{2286D4CB-618F-4226-8320-7608770A75AF}">
      <dgm:prSet/>
      <dgm:spPr/>
      <dgm:t>
        <a:bodyPr/>
        <a:lstStyle/>
        <a:p>
          <a:endParaRPr lang="en-US"/>
        </a:p>
      </dgm:t>
    </dgm:pt>
    <dgm:pt modelId="{44544784-4D8B-49B1-810A-F291EA0D213D}" type="parTrans" cxnId="{2286D4CB-618F-4226-8320-7608770A75AF}">
      <dgm:prSet/>
      <dgm:spPr/>
      <dgm:t>
        <a:bodyPr/>
        <a:lstStyle/>
        <a:p>
          <a:endParaRPr lang="en-US"/>
        </a:p>
      </dgm:t>
    </dgm:pt>
    <dgm:pt modelId="{550D5EB6-1E95-4B64-AE14-0EA2073469BF}" type="pres">
      <dgm:prSet presAssocID="{855233EF-7C35-49A4-B2CD-8047FEC63980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6F46127D-0C7F-455F-90C9-D5549DF61264}" type="pres">
      <dgm:prSet presAssocID="{6D9EEAFF-8FE2-4C4E-9201-5F8504D83F64}" presName="root" presStyleCnt="0"/>
      <dgm:spPr/>
      <dgm:t>
        <a:bodyPr/>
        <a:lstStyle/>
        <a:p>
          <a:endParaRPr lang="en-US"/>
        </a:p>
      </dgm:t>
    </dgm:pt>
    <dgm:pt modelId="{6B8E4BD1-0D45-4560-836B-76DFBA84AF40}" type="pres">
      <dgm:prSet presAssocID="{6D9EEAFF-8FE2-4C4E-9201-5F8504D83F64}" presName="rootComposite" presStyleCnt="0"/>
      <dgm:spPr/>
      <dgm:t>
        <a:bodyPr/>
        <a:lstStyle/>
        <a:p>
          <a:endParaRPr lang="en-US"/>
        </a:p>
      </dgm:t>
    </dgm:pt>
    <dgm:pt modelId="{14E5D1D1-D1F5-43D1-B25C-9609AA50293F}" type="pres">
      <dgm:prSet presAssocID="{6D9EEAFF-8FE2-4C4E-9201-5F8504D83F64}" presName="rootText" presStyleLbl="node1" presStyleIdx="0" presStyleCnt="2" custScaleX="85094" custScaleY="67607" custLinFactNeighborX="-208" custLinFactNeighborY="-7148"/>
      <dgm:spPr/>
      <dgm:t>
        <a:bodyPr/>
        <a:lstStyle/>
        <a:p>
          <a:endParaRPr lang="en-US"/>
        </a:p>
      </dgm:t>
    </dgm:pt>
    <dgm:pt modelId="{55F9CBD7-2A82-4931-BE04-8049EAB1CA3B}" type="pres">
      <dgm:prSet presAssocID="{6D9EEAFF-8FE2-4C4E-9201-5F8504D83F64}" presName="rootConnector" presStyleLbl="node1" presStyleIdx="0" presStyleCnt="2"/>
      <dgm:spPr/>
      <dgm:t>
        <a:bodyPr/>
        <a:lstStyle/>
        <a:p>
          <a:endParaRPr lang="en-US"/>
        </a:p>
      </dgm:t>
    </dgm:pt>
    <dgm:pt modelId="{C333B41C-D4C4-45A3-8070-9EAF43D9BBAD}" type="pres">
      <dgm:prSet presAssocID="{6D9EEAFF-8FE2-4C4E-9201-5F8504D83F64}" presName="childShape" presStyleCnt="0"/>
      <dgm:spPr/>
      <dgm:t>
        <a:bodyPr/>
        <a:lstStyle/>
        <a:p>
          <a:endParaRPr lang="en-US"/>
        </a:p>
      </dgm:t>
    </dgm:pt>
    <dgm:pt modelId="{E23428C5-D42D-4B12-BD2D-1A9960D8A35D}" type="pres">
      <dgm:prSet presAssocID="{0771E0F4-FB11-4F8B-B93D-DD8C386FAF3F}" presName="Name13" presStyleLbl="parChTrans1D2" presStyleIdx="0" presStyleCnt="2"/>
      <dgm:spPr/>
      <dgm:t>
        <a:bodyPr/>
        <a:lstStyle/>
        <a:p>
          <a:endParaRPr lang="en-US"/>
        </a:p>
      </dgm:t>
    </dgm:pt>
    <dgm:pt modelId="{2395190C-8EC3-4A98-89A8-E19D75196C27}" type="pres">
      <dgm:prSet presAssocID="{2A7C7B47-890C-4B12-AE4F-ABA03DF216C4}" presName="childText" presStyleLbl="bgAcc1" presStyleIdx="0" presStyleCnt="2" custScaleX="100871" custScaleY="103750" custLinFactNeighborX="-450" custLinFactNeighborY="94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686C734-D117-4CF3-9589-50091CC375D4}" type="pres">
      <dgm:prSet presAssocID="{CBFE259B-D5AD-4FB2-A3E3-C1CDFA5A0BAF}" presName="root" presStyleCnt="0"/>
      <dgm:spPr/>
      <dgm:t>
        <a:bodyPr/>
        <a:lstStyle/>
        <a:p>
          <a:endParaRPr lang="en-US"/>
        </a:p>
      </dgm:t>
    </dgm:pt>
    <dgm:pt modelId="{0EC411BB-E58D-4773-BC0A-B81392A4D22F}" type="pres">
      <dgm:prSet presAssocID="{CBFE259B-D5AD-4FB2-A3E3-C1CDFA5A0BAF}" presName="rootComposite" presStyleCnt="0"/>
      <dgm:spPr/>
      <dgm:t>
        <a:bodyPr/>
        <a:lstStyle/>
        <a:p>
          <a:endParaRPr lang="en-US"/>
        </a:p>
      </dgm:t>
    </dgm:pt>
    <dgm:pt modelId="{D06A2479-5261-4E7B-A968-3A9CE350E2BF}" type="pres">
      <dgm:prSet presAssocID="{CBFE259B-D5AD-4FB2-A3E3-C1CDFA5A0BAF}" presName="rootText" presStyleLbl="node1" presStyleIdx="1" presStyleCnt="2" custScaleX="94466" custScaleY="68652" custLinFactNeighborX="2143" custLinFactNeighborY="-7386"/>
      <dgm:spPr/>
      <dgm:t>
        <a:bodyPr/>
        <a:lstStyle/>
        <a:p>
          <a:endParaRPr lang="en-US"/>
        </a:p>
      </dgm:t>
    </dgm:pt>
    <dgm:pt modelId="{E05681BD-2855-46BF-A8AA-D7888F6ABC59}" type="pres">
      <dgm:prSet presAssocID="{CBFE259B-D5AD-4FB2-A3E3-C1CDFA5A0BAF}" presName="rootConnector" presStyleLbl="node1" presStyleIdx="1" presStyleCnt="2"/>
      <dgm:spPr/>
      <dgm:t>
        <a:bodyPr/>
        <a:lstStyle/>
        <a:p>
          <a:endParaRPr lang="en-US"/>
        </a:p>
      </dgm:t>
    </dgm:pt>
    <dgm:pt modelId="{52D21DB6-05D2-4B00-9B7D-F085A64B2138}" type="pres">
      <dgm:prSet presAssocID="{CBFE259B-D5AD-4FB2-A3E3-C1CDFA5A0BAF}" presName="childShape" presStyleCnt="0"/>
      <dgm:spPr/>
      <dgm:t>
        <a:bodyPr/>
        <a:lstStyle/>
        <a:p>
          <a:endParaRPr lang="en-US"/>
        </a:p>
      </dgm:t>
    </dgm:pt>
    <dgm:pt modelId="{2FC47DA4-52B1-41C4-AA8C-9B530C53D229}" type="pres">
      <dgm:prSet presAssocID="{003C87BE-A3EE-491B-9A24-5730B48061EC}" presName="Name13" presStyleLbl="parChTrans1D2" presStyleIdx="1" presStyleCnt="2"/>
      <dgm:spPr/>
      <dgm:t>
        <a:bodyPr/>
        <a:lstStyle/>
        <a:p>
          <a:endParaRPr lang="en-US"/>
        </a:p>
      </dgm:t>
    </dgm:pt>
    <dgm:pt modelId="{5108E3F6-0D04-485C-B809-1E855233C11F}" type="pres">
      <dgm:prSet presAssocID="{18B9474B-2C82-4EAE-83EF-B8D588761A4F}" presName="childText" presStyleLbl="bgAcc1" presStyleIdx="1" presStyleCnt="2" custScaleY="11489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86D4CB-618F-4226-8320-7608770A75AF}" srcId="{855233EF-7C35-49A4-B2CD-8047FEC63980}" destId="{6D9EEAFF-8FE2-4C4E-9201-5F8504D83F64}" srcOrd="0" destOrd="0" parTransId="{44544784-4D8B-49B1-810A-F291EA0D213D}" sibTransId="{2A160E14-EEB3-4252-8AB5-FB0490D44D19}"/>
    <dgm:cxn modelId="{E5BC92A9-A184-4FF9-B908-F49BFA2FDD83}" type="presOf" srcId="{0771E0F4-FB11-4F8B-B93D-DD8C386FAF3F}" destId="{E23428C5-D42D-4B12-BD2D-1A9960D8A35D}" srcOrd="0" destOrd="0" presId="urn:microsoft.com/office/officeart/2005/8/layout/hierarchy3"/>
    <dgm:cxn modelId="{83493AEB-8DDE-4206-A832-51ACBD5E95B0}" type="presOf" srcId="{6D9EEAFF-8FE2-4C4E-9201-5F8504D83F64}" destId="{55F9CBD7-2A82-4931-BE04-8049EAB1CA3B}" srcOrd="1" destOrd="0" presId="urn:microsoft.com/office/officeart/2005/8/layout/hierarchy3"/>
    <dgm:cxn modelId="{35736FEE-7569-409D-A309-69396304DA29}" srcId="{CBFE259B-D5AD-4FB2-A3E3-C1CDFA5A0BAF}" destId="{18B9474B-2C82-4EAE-83EF-B8D588761A4F}" srcOrd="0" destOrd="0" parTransId="{003C87BE-A3EE-491B-9A24-5730B48061EC}" sibTransId="{4476D048-A5D6-4D8D-8BDB-C1979CBEBB6B}"/>
    <dgm:cxn modelId="{9119A497-E0BB-4D31-945C-5E6DFE7CF7B2}" type="presOf" srcId="{855233EF-7C35-49A4-B2CD-8047FEC63980}" destId="{550D5EB6-1E95-4B64-AE14-0EA2073469BF}" srcOrd="0" destOrd="0" presId="urn:microsoft.com/office/officeart/2005/8/layout/hierarchy3"/>
    <dgm:cxn modelId="{E4062CB3-7F77-49C2-9F69-B4FDD2B67551}" srcId="{6D9EEAFF-8FE2-4C4E-9201-5F8504D83F64}" destId="{2A7C7B47-890C-4B12-AE4F-ABA03DF216C4}" srcOrd="0" destOrd="0" parTransId="{0771E0F4-FB11-4F8B-B93D-DD8C386FAF3F}" sibTransId="{C5B24AE4-E72F-4B52-861D-613AFB3C5A99}"/>
    <dgm:cxn modelId="{2BF4F227-9EBA-4CC2-9283-5FE6CC53FC1C}" type="presOf" srcId="{003C87BE-A3EE-491B-9A24-5730B48061EC}" destId="{2FC47DA4-52B1-41C4-AA8C-9B530C53D229}" srcOrd="0" destOrd="0" presId="urn:microsoft.com/office/officeart/2005/8/layout/hierarchy3"/>
    <dgm:cxn modelId="{D341D369-D22D-4F54-A34F-0069F4470A18}" type="presOf" srcId="{CBFE259B-D5AD-4FB2-A3E3-C1CDFA5A0BAF}" destId="{D06A2479-5261-4E7B-A968-3A9CE350E2BF}" srcOrd="0" destOrd="0" presId="urn:microsoft.com/office/officeart/2005/8/layout/hierarchy3"/>
    <dgm:cxn modelId="{A8F1EFC2-7A80-41D2-B6E3-E2AC4D2EE9EC}" type="presOf" srcId="{2A7C7B47-890C-4B12-AE4F-ABA03DF216C4}" destId="{2395190C-8EC3-4A98-89A8-E19D75196C27}" srcOrd="0" destOrd="0" presId="urn:microsoft.com/office/officeart/2005/8/layout/hierarchy3"/>
    <dgm:cxn modelId="{C0A93B3B-C68B-4E99-8128-B50A16A30908}" type="presOf" srcId="{18B9474B-2C82-4EAE-83EF-B8D588761A4F}" destId="{5108E3F6-0D04-485C-B809-1E855233C11F}" srcOrd="0" destOrd="0" presId="urn:microsoft.com/office/officeart/2005/8/layout/hierarchy3"/>
    <dgm:cxn modelId="{72E722D7-1FF1-40F3-B204-AC0D9F568EA3}" type="presOf" srcId="{CBFE259B-D5AD-4FB2-A3E3-C1CDFA5A0BAF}" destId="{E05681BD-2855-46BF-A8AA-D7888F6ABC59}" srcOrd="1" destOrd="0" presId="urn:microsoft.com/office/officeart/2005/8/layout/hierarchy3"/>
    <dgm:cxn modelId="{D4A04823-7568-4A12-9443-6A237B86B36B}" type="presOf" srcId="{6D9EEAFF-8FE2-4C4E-9201-5F8504D83F64}" destId="{14E5D1D1-D1F5-43D1-B25C-9609AA50293F}" srcOrd="0" destOrd="0" presId="urn:microsoft.com/office/officeart/2005/8/layout/hierarchy3"/>
    <dgm:cxn modelId="{38283B91-9649-4B18-AEF2-DEB03F55237A}" srcId="{855233EF-7C35-49A4-B2CD-8047FEC63980}" destId="{CBFE259B-D5AD-4FB2-A3E3-C1CDFA5A0BAF}" srcOrd="1" destOrd="0" parTransId="{ABA2D62B-10CD-49FB-838E-656F81C874B8}" sibTransId="{54E56573-A265-4215-91C9-50E4B18201F7}"/>
    <dgm:cxn modelId="{5716CFFD-BC3A-4FC7-96C6-C8E92A87AB68}" type="presParOf" srcId="{550D5EB6-1E95-4B64-AE14-0EA2073469BF}" destId="{6F46127D-0C7F-455F-90C9-D5549DF61264}" srcOrd="0" destOrd="0" presId="urn:microsoft.com/office/officeart/2005/8/layout/hierarchy3"/>
    <dgm:cxn modelId="{3896520C-814D-4260-817C-3DBE5843D81B}" type="presParOf" srcId="{6F46127D-0C7F-455F-90C9-D5549DF61264}" destId="{6B8E4BD1-0D45-4560-836B-76DFBA84AF40}" srcOrd="0" destOrd="0" presId="urn:microsoft.com/office/officeart/2005/8/layout/hierarchy3"/>
    <dgm:cxn modelId="{BCE6E36E-0A62-42D9-8575-84618349D424}" type="presParOf" srcId="{6B8E4BD1-0D45-4560-836B-76DFBA84AF40}" destId="{14E5D1D1-D1F5-43D1-B25C-9609AA50293F}" srcOrd="0" destOrd="0" presId="urn:microsoft.com/office/officeart/2005/8/layout/hierarchy3"/>
    <dgm:cxn modelId="{41050417-43E4-4C57-9835-6B508C8412EF}" type="presParOf" srcId="{6B8E4BD1-0D45-4560-836B-76DFBA84AF40}" destId="{55F9CBD7-2A82-4931-BE04-8049EAB1CA3B}" srcOrd="1" destOrd="0" presId="urn:microsoft.com/office/officeart/2005/8/layout/hierarchy3"/>
    <dgm:cxn modelId="{3F6E2873-AB51-4875-8B71-9A58FF9D0B2A}" type="presParOf" srcId="{6F46127D-0C7F-455F-90C9-D5549DF61264}" destId="{C333B41C-D4C4-45A3-8070-9EAF43D9BBAD}" srcOrd="1" destOrd="0" presId="urn:microsoft.com/office/officeart/2005/8/layout/hierarchy3"/>
    <dgm:cxn modelId="{3CE0E227-4473-45D8-9949-F2522AFB7219}" type="presParOf" srcId="{C333B41C-D4C4-45A3-8070-9EAF43D9BBAD}" destId="{E23428C5-D42D-4B12-BD2D-1A9960D8A35D}" srcOrd="0" destOrd="0" presId="urn:microsoft.com/office/officeart/2005/8/layout/hierarchy3"/>
    <dgm:cxn modelId="{74CDE39B-5A8A-49BB-9B08-C1F1E711E001}" type="presParOf" srcId="{C333B41C-D4C4-45A3-8070-9EAF43D9BBAD}" destId="{2395190C-8EC3-4A98-89A8-E19D75196C27}" srcOrd="1" destOrd="0" presId="urn:microsoft.com/office/officeart/2005/8/layout/hierarchy3"/>
    <dgm:cxn modelId="{A3E2BABF-736D-45B9-B8EA-1F85588613B0}" type="presParOf" srcId="{550D5EB6-1E95-4B64-AE14-0EA2073469BF}" destId="{7686C734-D117-4CF3-9589-50091CC375D4}" srcOrd="1" destOrd="0" presId="urn:microsoft.com/office/officeart/2005/8/layout/hierarchy3"/>
    <dgm:cxn modelId="{EBD91C88-75A5-45B2-A629-CD82105278A4}" type="presParOf" srcId="{7686C734-D117-4CF3-9589-50091CC375D4}" destId="{0EC411BB-E58D-4773-BC0A-B81392A4D22F}" srcOrd="0" destOrd="0" presId="urn:microsoft.com/office/officeart/2005/8/layout/hierarchy3"/>
    <dgm:cxn modelId="{CA90AFE6-C580-4DCA-B0C9-CA3C67D6E56D}" type="presParOf" srcId="{0EC411BB-E58D-4773-BC0A-B81392A4D22F}" destId="{D06A2479-5261-4E7B-A968-3A9CE350E2BF}" srcOrd="0" destOrd="0" presId="urn:microsoft.com/office/officeart/2005/8/layout/hierarchy3"/>
    <dgm:cxn modelId="{4C6B61F5-6426-4EF5-B22F-815D345CB2C5}" type="presParOf" srcId="{0EC411BB-E58D-4773-BC0A-B81392A4D22F}" destId="{E05681BD-2855-46BF-A8AA-D7888F6ABC59}" srcOrd="1" destOrd="0" presId="urn:microsoft.com/office/officeart/2005/8/layout/hierarchy3"/>
    <dgm:cxn modelId="{89E9B3CC-0882-44ED-B34D-201D845D9852}" type="presParOf" srcId="{7686C734-D117-4CF3-9589-50091CC375D4}" destId="{52D21DB6-05D2-4B00-9B7D-F085A64B2138}" srcOrd="1" destOrd="0" presId="urn:microsoft.com/office/officeart/2005/8/layout/hierarchy3"/>
    <dgm:cxn modelId="{7FEABFD9-CE00-48D5-AFFB-A0DD8333F91D}" type="presParOf" srcId="{52D21DB6-05D2-4B00-9B7D-F085A64B2138}" destId="{2FC47DA4-52B1-41C4-AA8C-9B530C53D229}" srcOrd="0" destOrd="0" presId="urn:microsoft.com/office/officeart/2005/8/layout/hierarchy3"/>
    <dgm:cxn modelId="{20ACAAB0-AD82-48C2-83EE-7BD83E0EA60F}" type="presParOf" srcId="{52D21DB6-05D2-4B00-9B7D-F085A64B2138}" destId="{5108E3F6-0D04-485C-B809-1E855233C11F}" srcOrd="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E5D1D1-D1F5-43D1-B25C-9609AA50293F}">
      <dsp:nvSpPr>
        <dsp:cNvPr id="0" name=""/>
        <dsp:cNvSpPr/>
      </dsp:nvSpPr>
      <dsp:spPr>
        <a:xfrm>
          <a:off x="0" y="38246"/>
          <a:ext cx="3316870" cy="1317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2870" tIns="68580" rIns="102870" bIns="68580" numCol="1" spcCol="1270" anchor="ctr" anchorCtr="0">
          <a:noAutofit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kern="1200" dirty="0" smtClean="0">
              <a:latin typeface="Times New Roman" pitchFamily="18" charset="0"/>
              <a:cs typeface="Times New Roman" pitchFamily="18" charset="0"/>
            </a:rPr>
            <a:t>I.</a:t>
          </a:r>
          <a:endParaRPr lang="en-US" sz="5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8592" y="76838"/>
        <a:ext cx="3239686" cy="1240439"/>
      </dsp:txXfrm>
    </dsp:sp>
    <dsp:sp modelId="{E23428C5-D42D-4B12-BD2D-1A9960D8A35D}">
      <dsp:nvSpPr>
        <dsp:cNvPr id="0" name=""/>
        <dsp:cNvSpPr/>
      </dsp:nvSpPr>
      <dsp:spPr>
        <a:xfrm>
          <a:off x="331687" y="1355869"/>
          <a:ext cx="321666" cy="18220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22029"/>
              </a:lnTo>
              <a:lnTo>
                <a:pt x="321666" y="1822029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95190C-8EC3-4A98-89A8-E19D75196C27}">
      <dsp:nvSpPr>
        <dsp:cNvPr id="0" name=""/>
        <dsp:cNvSpPr/>
      </dsp:nvSpPr>
      <dsp:spPr>
        <a:xfrm>
          <a:off x="653353" y="2166884"/>
          <a:ext cx="3145472" cy="202203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45720" rIns="6858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0" kern="1200" dirty="0" smtClean="0">
              <a:latin typeface="Times New Roman" pitchFamily="18" charset="0"/>
              <a:cs typeface="Times New Roman" pitchFamily="18" charset="0"/>
            </a:rPr>
            <a:t>ĐẠO HÀM TẠI MỘT ĐIỂM</a:t>
          </a:r>
          <a:endParaRPr lang="en-US" sz="3600" b="0" kern="1200" dirty="0">
            <a:latin typeface="Times New Roman" pitchFamily="18" charset="0"/>
            <a:cs typeface="Times New Roman" pitchFamily="18" charset="0"/>
          </a:endParaRPr>
        </a:p>
      </dsp:txBody>
      <dsp:txXfrm>
        <a:off x="712576" y="2226107"/>
        <a:ext cx="3027026" cy="1903584"/>
      </dsp:txXfrm>
    </dsp:sp>
    <dsp:sp modelId="{D06A2479-5261-4E7B-A968-3A9CE350E2BF}">
      <dsp:nvSpPr>
        <dsp:cNvPr id="0" name=""/>
        <dsp:cNvSpPr/>
      </dsp:nvSpPr>
      <dsp:spPr>
        <a:xfrm>
          <a:off x="4378886" y="33608"/>
          <a:ext cx="3682180" cy="133798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-5284294"/>
                <a:satOff val="-19398"/>
                <a:lumOff val="-17843"/>
                <a:alphaOff val="0"/>
                <a:tint val="50000"/>
                <a:satMod val="300000"/>
              </a:schemeClr>
            </a:gs>
            <a:gs pos="35000">
              <a:schemeClr val="accent3">
                <a:hueOff val="-5284294"/>
                <a:satOff val="-19398"/>
                <a:lumOff val="-17843"/>
                <a:alphaOff val="0"/>
                <a:tint val="37000"/>
                <a:satMod val="300000"/>
              </a:schemeClr>
            </a:gs>
            <a:gs pos="100000">
              <a:schemeClr val="accent3">
                <a:hueOff val="-5284294"/>
                <a:satOff val="-19398"/>
                <a:lumOff val="-17843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2870" tIns="68580" rIns="102870" bIns="68580" numCol="1" spcCol="1270" anchor="ctr" anchorCtr="0">
          <a:noAutofit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kern="1200" dirty="0" smtClean="0">
              <a:latin typeface="Times New Roman" pitchFamily="18" charset="0"/>
              <a:cs typeface="Times New Roman" pitchFamily="18" charset="0"/>
            </a:rPr>
            <a:t>II.</a:t>
          </a:r>
          <a:endParaRPr lang="en-US" sz="5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418074" y="72796"/>
        <a:ext cx="3603804" cy="1259613"/>
      </dsp:txXfrm>
    </dsp:sp>
    <dsp:sp modelId="{2FC47DA4-52B1-41C4-AA8C-9B530C53D229}">
      <dsp:nvSpPr>
        <dsp:cNvPr id="0" name=""/>
        <dsp:cNvSpPr/>
      </dsp:nvSpPr>
      <dsp:spPr>
        <a:xfrm>
          <a:off x="4747104" y="1371597"/>
          <a:ext cx="284686" cy="175081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50815"/>
              </a:lnTo>
              <a:lnTo>
                <a:pt x="284686" y="1750815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108E3F6-0D04-485C-B809-1E855233C11F}">
      <dsp:nvSpPr>
        <dsp:cNvPr id="0" name=""/>
        <dsp:cNvSpPr/>
      </dsp:nvSpPr>
      <dsp:spPr>
        <a:xfrm>
          <a:off x="5031790" y="2002783"/>
          <a:ext cx="3118311" cy="223925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-5284294"/>
              <a:satOff val="-19398"/>
              <a:lumOff val="-17843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45720" rIns="6858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>
              <a:latin typeface="Times New Roman" pitchFamily="18" charset="0"/>
              <a:cs typeface="Times New Roman" pitchFamily="18" charset="0"/>
            </a:rPr>
            <a:t>ĐẠO HÀM TRÊN MỘT KHOẢNG</a:t>
          </a:r>
          <a:endParaRPr lang="en-US" sz="36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5097376" y="2068369"/>
        <a:ext cx="2987139" cy="210808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A93A11-FC7D-4426-A98E-DC7A0ADFA7D6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BB2BF1-E8BB-4D73-894C-C81FC453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400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B2BF1-E8BB-4D73-894C-C81FC453547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0756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B2BF1-E8BB-4D73-894C-C81FC4535470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075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B2BF1-E8BB-4D73-894C-C81FC4535470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075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B2BF1-E8BB-4D73-894C-C81FC4535470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075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4172900"/>
      </p:ext>
    </p:extLst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713395"/>
      </p:ext>
    </p:extLst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2884954"/>
      </p:ext>
    </p:extLst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400016"/>
      </p:ext>
    </p:extLst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53987"/>
      </p:ext>
    </p:extLst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8704935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64"/>
            <a:ext cx="2133600" cy="365125"/>
          </a:xfrm>
          <a:prstGeom prst="rect">
            <a:avLst/>
          </a:prstGeom>
        </p:spPr>
        <p:txBody>
          <a:bodyPr/>
          <a:lstStyle/>
          <a:p>
            <a:fld id="{CB2392D6-4FFF-44EB-8DBD-6BD7D3194C4C}" type="datetimeFigureOut">
              <a:rPr lang="vi-VN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2/04/2020</a:t>
            </a:fld>
            <a:endParaRPr lang="vi-VN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64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64"/>
            <a:ext cx="2133600" cy="365125"/>
          </a:xfrm>
          <a:prstGeom prst="rect">
            <a:avLst/>
          </a:prstGeom>
        </p:spPr>
        <p:txBody>
          <a:bodyPr/>
          <a:lstStyle/>
          <a:p>
            <a:fld id="{E47301CD-B3F4-4BF1-BE1C-3EA460E0E684}" type="slidenum">
              <a:rPr lang="vi-VN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80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8C7129D-45A9-49E6-9D1E-70012941D8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563802"/>
      </p:ext>
    </p:extLst>
  </p:cSld>
  <p:clrMapOvr>
    <a:masterClrMapping/>
  </p:clrMapOvr>
  <p:transition spd="slow">
    <p:check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8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2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8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8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608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</p:sldLayoutIdLst>
  <p:transition advTm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png"/><Relationship Id="rId4" Type="http://schemas.openxmlformats.org/officeDocument/2006/relationships/image" Target="../media/image4.jpe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1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png"/><Relationship Id="rId4" Type="http://schemas.openxmlformats.org/officeDocument/2006/relationships/image" Target="../media/image4.jpe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6" descr="Káº¿t quáº£ hÃ¬nh áº£nh cho Äáº¡o hÃ 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" name="직선 연결선 76"/>
          <p:cNvCxnSpPr/>
          <p:nvPr/>
        </p:nvCxnSpPr>
        <p:spPr>
          <a:xfrm flipH="1">
            <a:off x="0" y="1066800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22"/>
          <p:cNvGrpSpPr/>
          <p:nvPr/>
        </p:nvGrpSpPr>
        <p:grpSpPr>
          <a:xfrm>
            <a:off x="1219200" y="198362"/>
            <a:ext cx="7086599" cy="792238"/>
            <a:chOff x="165" y="410"/>
            <a:chExt cx="2413" cy="680"/>
          </a:xfrm>
        </p:grpSpPr>
        <p:sp>
          <p:nvSpPr>
            <p:cNvPr id="11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12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13" name="矩形 20"/>
            <p:cNvSpPr/>
            <p:nvPr/>
          </p:nvSpPr>
          <p:spPr>
            <a:xfrm>
              <a:off x="165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800" dirty="0" smtClean="0">
                  <a:solidFill>
                    <a:prstClr val="white"/>
                  </a:solidFill>
                  <a:ea typeface="造字工房悦黑体验版常规体" pitchFamily="50" charset="-122"/>
                </a:rPr>
                <a:t>CHƯƠNG V. </a:t>
              </a:r>
              <a:r>
                <a:rPr lang="en-US" altLang="zh-CN" sz="2800" b="1" dirty="0" smtClean="0">
                  <a:solidFill>
                    <a:prstClr val="white"/>
                  </a:solidFill>
                  <a:ea typeface="造字工房悦黑体验版常规体" pitchFamily="50" charset="-122"/>
                </a:rPr>
                <a:t>ĐẠO HÀM</a:t>
              </a:r>
              <a:endParaRPr lang="zh-CN" altLang="en-US" sz="2800" b="1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14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7753" y="1208348"/>
            <a:ext cx="2436247" cy="24037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7070" y="1717733"/>
            <a:ext cx="6477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§1:ĐỊNH NGHĨA VÀ Ý NGHĨA CỦA ĐẠO HÀM</a:t>
            </a:r>
          </a:p>
        </p:txBody>
      </p:sp>
    </p:spTree>
    <p:extLst>
      <p:ext uri="{BB962C8B-B14F-4D97-AF65-F5344CB8AC3E}">
        <p14:creationId xmlns:p14="http://schemas.microsoft.com/office/powerpoint/2010/main" val="34538004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691" y="86529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47455" y="610340"/>
            <a:ext cx="55626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5. Ý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400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813459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994" y="2608100"/>
            <a:ext cx="1835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) Ý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6983" y="1592438"/>
            <a:ext cx="17872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5. Ý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dirty="0">
              <a:solidFill>
                <a:srgbClr val="C2465B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50474" y="1296922"/>
                <a:ext cx="6428510" cy="815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35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35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(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C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474" y="1296922"/>
                <a:ext cx="6428510" cy="815608"/>
              </a:xfrm>
              <a:prstGeom prst="rect">
                <a:avLst/>
              </a:prstGeom>
              <a:blipFill rotWithShape="1">
                <a:blip r:embed="rId3"/>
                <a:stretch>
                  <a:fillRect l="-1327" t="-5224" b="-15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85111" y="2261201"/>
                <a:ext cx="695498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ịnh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:</a:t>
                </a: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350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35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35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C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endParaRPr lang="en-US" sz="235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111" y="2261201"/>
                <a:ext cx="6954983" cy="1569660"/>
              </a:xfrm>
              <a:prstGeom prst="rect">
                <a:avLst/>
              </a:prstGeom>
              <a:blipFill rotWithShape="1">
                <a:blip r:embed="rId4"/>
                <a:stretch>
                  <a:fillRect l="-1315" t="-3113" r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15839" y="4016948"/>
                <a:ext cx="6657109" cy="2662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ịnh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:</a:t>
                </a: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C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350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endParaRPr lang="en-US" sz="235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35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839" y="4016948"/>
                <a:ext cx="6657109" cy="2662267"/>
              </a:xfrm>
              <a:prstGeom prst="rect">
                <a:avLst/>
              </a:prstGeom>
              <a:blipFill rotWithShape="1">
                <a:blip r:embed="rId5"/>
                <a:stretch>
                  <a:fillRect l="-1465" t="-183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819525" y="5213182"/>
                <a:ext cx="3375316" cy="68580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)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525" y="5213182"/>
                <a:ext cx="3375316" cy="685800"/>
              </a:xfrm>
              <a:prstGeom prst="rect">
                <a:avLst/>
              </a:prstGeom>
              <a:blipFill rotWithShape="1">
                <a:blip r:embed="rId6"/>
                <a:stretch>
                  <a:fillRect l="-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-5424" y="3663001"/>
            <a:ext cx="18772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uyế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087091" y="3497516"/>
                <a:ext cx="2514600" cy="50552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𝑘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091" y="3497516"/>
                <a:ext cx="2514600" cy="505523"/>
              </a:xfrm>
              <a:prstGeom prst="rect">
                <a:avLst/>
              </a:prstGeom>
              <a:blipFill rotWithShape="1">
                <a:blip r:embed="rId7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634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/>
      <p:bldP spid="29" grpId="0"/>
      <p:bldP spid="3" grpId="0"/>
      <p:bldP spid="2" grpId="0"/>
      <p:bldP spid="4" grpId="0"/>
      <p:bldP spid="15" grpId="0" animBg="1"/>
      <p:bldP spid="17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691" y="86529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47455" y="610340"/>
            <a:ext cx="55626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5. Ý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400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813459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6983" y="1592438"/>
            <a:ext cx="17872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5. Ý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dirty="0">
              <a:solidFill>
                <a:srgbClr val="C2465B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50474" y="1296922"/>
                <a:ext cx="6788726" cy="815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50" dirty="0" smtClean="0">
                    <a:solidFill>
                      <a:srgbClr val="005DA2"/>
                    </a:solidFill>
                    <a:latin typeface="Times New Roman" pitchFamily="18" charset="0"/>
                    <a:cs typeface="Times New Roman" pitchFamily="18" charset="0"/>
                  </a:rPr>
                  <a:t>VD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Cho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35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35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35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35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35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35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35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ò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endParaRPr lang="en-US" sz="235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474" y="1296922"/>
                <a:ext cx="6788726" cy="815608"/>
              </a:xfrm>
              <a:prstGeom prst="rect">
                <a:avLst/>
              </a:prstGeom>
              <a:blipFill rotWithShape="1">
                <a:blip r:embed="rId2"/>
                <a:stretch>
                  <a:fillRect l="-1257" t="-5224" b="-15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85111" y="2750403"/>
                <a:ext cx="695498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3</m:t>
                    </m:r>
                  </m:oMath>
                </a14:m>
                <a:r>
                  <a:rPr lang="en-US" sz="2400" dirty="0" smtClean="0"/>
                  <a:t> (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dirty="0" smtClean="0"/>
                  <a:t>)</a:t>
                </a:r>
                <a:endParaRPr lang="en-US" sz="2400" dirty="0"/>
              </a:p>
              <a:p>
                <a:r>
                  <a:rPr lang="en-US" sz="2400" dirty="0" smtClean="0"/>
                  <a:t>=&g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1=2</m:t>
                    </m:r>
                  </m:oMath>
                </a14:m>
                <a:endParaRPr lang="en-US" sz="235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111" y="2750403"/>
                <a:ext cx="6954983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315" t="-5839" b="-15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98074" y="3581400"/>
                <a:ext cx="6061361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&gt;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ạ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400" b="0" i="1" dirty="0" smtClean="0">
                        <a:latin typeface="Cambria Math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: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074" y="3581400"/>
                <a:ext cx="6061361" cy="892552"/>
              </a:xfrm>
              <a:prstGeom prst="rect">
                <a:avLst/>
              </a:prstGeom>
              <a:blipFill rotWithShape="1">
                <a:blip r:embed="rId4"/>
                <a:stretch>
                  <a:fillRect l="-1508" t="-6849" r="-603" b="-143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590800" y="4572000"/>
                <a:ext cx="3375316" cy="68580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)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572000"/>
                <a:ext cx="3375316" cy="685800"/>
              </a:xfrm>
              <a:prstGeom prst="rect">
                <a:avLst/>
              </a:prstGeom>
              <a:blipFill rotWithShape="1">
                <a:blip r:embed="rId5"/>
                <a:stretch>
                  <a:fillRect l="-7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-5424" y="2743200"/>
            <a:ext cx="18772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uyế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50474" y="5329535"/>
            <a:ext cx="6061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 – 2 = 3( x - 1) = 3x - 3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0" y="5786735"/>
            <a:ext cx="6061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lt;=&gt;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 = 3x - 1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09800" y="2205335"/>
            <a:ext cx="60613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14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9" grpId="0"/>
      <p:bldP spid="3" grpId="0"/>
      <p:bldP spid="2" grpId="0"/>
      <p:bldP spid="4" grpId="0"/>
      <p:bldP spid="15" grpId="0" animBg="1"/>
      <p:bldP spid="17" grpId="0"/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691" y="86529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47455" y="610340"/>
            <a:ext cx="556260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400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813459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274" y="2481853"/>
            <a:ext cx="1835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6983" y="1654495"/>
            <a:ext cx="17872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724400" y="2362381"/>
                <a:ext cx="2694709" cy="581756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𝐼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362381"/>
                <a:ext cx="2694709" cy="581756"/>
              </a:xfrm>
              <a:prstGeom prst="rect">
                <a:avLst/>
              </a:prstGeom>
              <a:blipFill rotWithShape="1">
                <a:blip r:embed="rId3"/>
                <a:stretch>
                  <a:fillRect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76201" y="3396334"/>
            <a:ext cx="17872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588824" y="1532545"/>
                <a:ext cx="2514600" cy="50552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824" y="1532545"/>
                <a:ext cx="2514600" cy="505523"/>
              </a:xfrm>
              <a:prstGeom prst="rect">
                <a:avLst/>
              </a:prstGeom>
              <a:blipFill rotWithShape="1">
                <a:blip r:embed="rId4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2147455" y="1532545"/>
            <a:ext cx="2263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88573" y="2422426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ường</a:t>
            </a:r>
            <a:r>
              <a:rPr lang="en-US" sz="2400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ức</a:t>
            </a:r>
            <a:r>
              <a:rPr lang="en-US" sz="2400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147455" y="3396334"/>
                <a:ext cx="646314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Ví </a:t>
                </a:r>
                <a:r>
                  <a:rPr lang="en-US" sz="2400" dirty="0" err="1" smtClean="0">
                    <a:solidFill>
                      <a:srgbClr val="FF0000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dụ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: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Một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hất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huyển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ộng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phương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rình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𝑠</m:t>
                    </m:r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(t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ính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giây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; s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ính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mét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).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Vận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ốc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hất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hời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=2 </m:t>
                    </m:r>
                  </m:oMath>
                </a14:m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giây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455" y="3396334"/>
                <a:ext cx="6463145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1414" t="-4061" r="-189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2286000" y="4881494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. 2 m/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143499" y="4883726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B. 5m/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86000" y="5749635"/>
            <a:ext cx="2049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. 3m/s</a:t>
            </a:r>
          </a:p>
        </p:txBody>
      </p:sp>
      <p:sp>
        <p:nvSpPr>
          <p:cNvPr id="30" name="Oval 6"/>
          <p:cNvSpPr>
            <a:spLocks noChangeArrowheads="1"/>
          </p:cNvSpPr>
          <p:nvPr/>
        </p:nvSpPr>
        <p:spPr bwMode="auto">
          <a:xfrm>
            <a:off x="4921828" y="5370867"/>
            <a:ext cx="1752600" cy="1219200"/>
          </a:xfrm>
          <a:prstGeom prst="ellipse">
            <a:avLst/>
          </a:prstGeom>
          <a:solidFill>
            <a:srgbClr val="FFFFFF"/>
          </a:solidFill>
          <a:ln w="57150" cmpd="thickThin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43499" y="5749634"/>
            <a:ext cx="1856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D. 4m/s</a:t>
            </a:r>
          </a:p>
        </p:txBody>
      </p:sp>
    </p:spTree>
    <p:extLst>
      <p:ext uri="{BB962C8B-B14F-4D97-AF65-F5344CB8AC3E}">
        <p14:creationId xmlns:p14="http://schemas.microsoft.com/office/powerpoint/2010/main" val="658653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/>
      <p:bldP spid="29" grpId="0"/>
      <p:bldP spid="15" grpId="0" animBg="1"/>
      <p:bldP spid="17" grpId="0"/>
      <p:bldP spid="18" grpId="0" animBg="1"/>
      <p:bldP spid="20" grpId="0"/>
      <p:bldP spid="21" grpId="0"/>
      <p:bldP spid="22" grpId="0"/>
      <p:bldP spid="25" grpId="0"/>
      <p:bldP spid="26" grpId="0"/>
      <p:bldP spid="27" grpId="0"/>
      <p:bldP spid="30" grpId="0" animBg="1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691" y="86529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2400" y="813459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2401" y="1954842"/>
            <a:ext cx="1676401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29690" y="1442397"/>
                <a:ext cx="6428510" cy="1177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350" dirty="0" err="1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35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35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350" b="0" i="0" smtClean="0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350" b="0" i="0" smtClean="0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50" i="1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50" i="1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50" i="1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50" i="1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50" b="0" i="1" smtClean="0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50" b="0" i="1" smtClean="0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350" b="0" i="1" smtClean="0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350" b="0" i="1" smtClean="0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2350" b="0" i="1" smtClean="0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50" b="0" i="1" smtClean="0">
                        <a:solidFill>
                          <a:srgbClr val="000000">
                            <a:lumMod val="75000"/>
                            <a:lumOff val="25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350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(C)</a:t>
                </a:r>
                <a:endParaRPr lang="en-US" sz="2350" dirty="0">
                  <a:solidFill>
                    <a:srgbClr val="000000">
                      <a:lumMod val="75000"/>
                      <a:lumOff val="25000"/>
                    </a:srgb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690" y="1442397"/>
                <a:ext cx="6428510" cy="1177245"/>
              </a:xfrm>
              <a:prstGeom prst="rect">
                <a:avLst/>
              </a:prstGeom>
              <a:blipFill rotWithShape="1">
                <a:blip r:embed="rId3"/>
                <a:stretch>
                  <a:fillRect l="-1422" t="-3627" b="-10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209800" y="808158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ĐỊNH NGHĨ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loud Callout 20"/>
              <p:cNvSpPr/>
              <p:nvPr/>
            </p:nvSpPr>
            <p:spPr>
              <a:xfrm>
                <a:off x="2029691" y="2819400"/>
                <a:ext cx="4599709" cy="1908048"/>
              </a:xfrm>
              <a:prstGeom prst="cloudCallou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àm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=2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(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∞;+∞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Cloud Callout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691" y="2819400"/>
                <a:ext cx="4599709" cy="1908048"/>
              </a:xfrm>
              <a:prstGeom prst="cloudCallou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loud Callout 22"/>
              <p:cNvSpPr/>
              <p:nvPr/>
            </p:nvSpPr>
            <p:spPr>
              <a:xfrm>
                <a:off x="4963393" y="4402592"/>
                <a:ext cx="4180609" cy="2150611"/>
              </a:xfrm>
              <a:prstGeom prst="cloudCallou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Hàm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có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;0</m:t>
                        </m:r>
                      </m:e>
                    </m:d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v</m:t>
                    </m:r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 (0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;+∞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Cloud Callout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393" y="4402592"/>
                <a:ext cx="4180609" cy="2150611"/>
              </a:xfrm>
              <a:prstGeom prst="cloudCallou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924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" grpId="0"/>
      <p:bldP spid="18" grpId="0"/>
      <p:bldP spid="21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4572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3a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SGK 156)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y=x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x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1 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0586" y="1605697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G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38200" y="2064603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1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y = f(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+1)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(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95400" y="2971800"/>
                <a:ext cx="71628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</a:rPr>
                      <m:t>⇒</m:t>
                    </m:r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𝒚</m:t>
                    </m:r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(∆</m:t>
                        </m:r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1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en-US" sz="24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-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sz="24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𝟏</m:t>
                        </m:r>
                      </m:e>
                      <m:sup>
                        <m:r>
                          <a:rPr lang="en-US" sz="24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𝟐</m:t>
                        </m:r>
                      </m:sup>
                    </m:sSup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</a:rPr>
                      <m:t>𝟏</m:t>
                    </m:r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endParaRPr lang="vi-V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971800"/>
                <a:ext cx="7162800" cy="470000"/>
              </a:xfrm>
              <a:prstGeom prst="rect">
                <a:avLst/>
              </a:prstGeom>
              <a:blipFill rotWithShape="1">
                <a:blip r:embed="rId2"/>
                <a:stretch>
                  <a:fillRect t="-7792" b="-28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61443" y="3560618"/>
                <a:ext cx="3800464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𝟐</m:t>
                        </m:r>
                      </m:sup>
                    </m:sSup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</a:rPr>
                      <m:t>𝟑</m:t>
                    </m:r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𝒙</m:t>
                    </m:r>
                  </m:oMath>
                </a14:m>
                <a:r>
                  <a:rPr lang="en-US" sz="24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(∆</m:t>
                    </m:r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𝟑</m:t>
                    </m:r>
                    <m:r>
                      <a:rPr 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vi-V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443" y="3560618"/>
                <a:ext cx="3800464" cy="470000"/>
              </a:xfrm>
              <a:prstGeom prst="rect">
                <a:avLst/>
              </a:prstGeom>
              <a:blipFill rotWithShape="1">
                <a:blip r:embed="rId3"/>
                <a:stretch>
                  <a:fillRect t="-7792" r="-481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447800" y="4191000"/>
                <a:ext cx="4460387" cy="795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⇒ 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sz="2400" b="1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1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  <m:r>
                            <a:rPr lang="en-US" sz="2400" b="1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(∆</m:t>
                          </m:r>
                          <m:r>
                            <a:rPr lang="en-US" sz="2400" b="1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  <m:r>
                            <a:rPr lang="en-US" sz="2400" b="1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400" b="1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𝟑</m:t>
                          </m:r>
                          <m:r>
                            <a:rPr lang="en-US" sz="2400" b="1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 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 </m:t>
                      </m:r>
                      <m:r>
                        <a:rPr lang="en-US" sz="2400" b="1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1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𝟑</m:t>
                      </m:r>
                    </m:oMath>
                  </m:oMathPara>
                </a14:m>
                <a:endParaRPr lang="vi-V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191000"/>
                <a:ext cx="4460387" cy="7957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47800" y="4977177"/>
                <a:ext cx="4350871" cy="657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微软雅黑" panose="020B0503020204020204" pitchFamily="34" charset="-122"/>
                      </a:rPr>
                      <m:t>⇒ </m:t>
                    </m:r>
                    <m:func>
                      <m:funcPr>
                        <m:ctrlP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limLowPr>
                          <m:e>
                            <m:r>
                              <a:rPr lang="en-US" sz="2400" b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微软雅黑" panose="020B0503020204020204" pitchFamily="34" charset="-122"/>
                              </a:rPr>
                              <m:t>𝐥𝐢𝐦</m:t>
                            </m:r>
                          </m:e>
                          <m:lim>
                            <m: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 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𝒚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400" b="1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= </m:t>
                        </m:r>
                      </m:e>
                    </m:func>
                    <m:limLow>
                      <m:limLowPr>
                        <m:ctrlP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limLowPr>
                      <m:e>
                        <m:r>
                          <a:rPr lang="en-US" sz="2400" b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𝐥𝐢𝐦</m:t>
                        </m:r>
                      </m:e>
                      <m:lim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sz="2400" b="1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lim>
                    </m:limLow>
                  </m:oMath>
                </a14:m>
                <a:r>
                  <a:rPr lang="en-US" sz="24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24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= 3</a:t>
                </a:r>
                <a:endParaRPr lang="vi-V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977177"/>
                <a:ext cx="4350871" cy="657359"/>
              </a:xfrm>
              <a:prstGeom prst="rect">
                <a:avLst/>
              </a:prstGeom>
              <a:blipFill rotWithShape="1">
                <a:blip r:embed="rId5"/>
                <a:stretch>
                  <a:fillRect r="-1262" b="-27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436831" y="59391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5DA2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 smtClean="0">
                <a:solidFill>
                  <a:srgbClr val="005DA2"/>
                </a:solidFill>
                <a:latin typeface="Times New Roman" pitchFamily="18" charset="0"/>
                <a:cs typeface="Times New Roman" pitchFamily="18" charset="0"/>
              </a:rPr>
              <a:t> f’(1)=3</a:t>
            </a:r>
            <a:endParaRPr lang="en-US" sz="2400" b="1" dirty="0">
              <a:solidFill>
                <a:srgbClr val="005DA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481089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3" grpId="0"/>
      <p:bldP spid="4" grpId="0"/>
      <p:bldP spid="8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309510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727472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81200" y="235031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1066800"/>
            <a:ext cx="6934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4000" b="1" dirty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4000" b="1" dirty="0" smtClean="0">
              <a:solidFill>
                <a:srgbClr val="C2465B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Định nghĩa và công thức tính đạo hàm theo ĐN</a:t>
            </a:r>
          </a:p>
          <a:p>
            <a:pPr marL="457200" indent="-457200">
              <a:buFontTx/>
              <a:buAutoNum type="arabicPeriod"/>
            </a:pP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ác ý nghĩa của đạo hàm</a:t>
            </a:r>
          </a:p>
          <a:p>
            <a:pPr marL="457200" indent="-457200">
              <a:buFontTx/>
              <a:buAutoNum type="arabicPeriod"/>
            </a:pP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endParaRPr lang="en-US" sz="2400" b="1" dirty="0" smtClean="0">
              <a:solidFill>
                <a:srgbClr val="C2465B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endParaRPr lang="en-US" sz="2400" b="1" dirty="0" smtClean="0">
              <a:solidFill>
                <a:srgbClr val="C2465B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400" b="1" dirty="0" err="1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5, 6 </a:t>
            </a:r>
            <a:r>
              <a:rPr lang="en-US" sz="2400" b="1" dirty="0">
                <a:solidFill>
                  <a:srgbClr val="C2465B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SGK/T156 </a:t>
            </a:r>
          </a:p>
        </p:txBody>
      </p:sp>
    </p:spTree>
    <p:extLst>
      <p:ext uri="{BB962C8B-B14F-4D97-AF65-F5344CB8AC3E}">
        <p14:creationId xmlns:p14="http://schemas.microsoft.com/office/powerpoint/2010/main" val="4132105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79071045"/>
              </p:ext>
            </p:extLst>
          </p:nvPr>
        </p:nvGraphicFramePr>
        <p:xfrm>
          <a:off x="497912" y="1447800"/>
          <a:ext cx="8154114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5" name="组合 22"/>
          <p:cNvGrpSpPr/>
          <p:nvPr/>
        </p:nvGrpSpPr>
        <p:grpSpPr>
          <a:xfrm>
            <a:off x="1" y="309510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727472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33600" y="235031"/>
            <a:ext cx="5715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809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76400" y="86529"/>
            <a:ext cx="72112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b="1" dirty="0" smtClean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(T 63-65)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47455" y="610340"/>
            <a:ext cx="55626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1.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oá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dẫ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ới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khái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iệm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đạo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àm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813459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. </a:t>
            </a:r>
            <a:r>
              <a:rPr lang="en-US" sz="20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Đạo</a:t>
            </a:r>
            <a:r>
              <a:rPr 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àm</a:t>
            </a:r>
            <a:r>
              <a:rPr 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ại</a:t>
            </a:r>
            <a:r>
              <a:rPr 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một</a:t>
            </a:r>
            <a:r>
              <a:rPr 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điểm</a:t>
            </a:r>
            <a:endParaRPr lang="en-US" sz="2000" b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145" y="1578731"/>
            <a:ext cx="6858000" cy="1612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1" y="2195910"/>
            <a:ext cx="841375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513" y="2195910"/>
            <a:ext cx="841375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008910" y="1262068"/>
            <a:ext cx="7293987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s(t</a:t>
            </a:r>
            <a:r>
              <a:rPr lang="en-US" sz="23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35"/>
          <p:cNvSpPr txBox="1">
            <a:spLocks noChangeArrowheads="1"/>
          </p:cNvSpPr>
          <p:nvPr/>
        </p:nvSpPr>
        <p:spPr bwMode="auto">
          <a:xfrm>
            <a:off x="2029691" y="3178126"/>
            <a:ext cx="6858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ãng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ời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ian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 = |t – t</a:t>
            </a:r>
            <a:r>
              <a:rPr kumimoji="0" lang="en-US" sz="23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|,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ôtô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i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ãng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 = s(t) – s(t</a:t>
            </a:r>
            <a:r>
              <a:rPr kumimoji="0" lang="en-US" sz="23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2043054" y="4114801"/>
            <a:ext cx="2486578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ận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ốc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23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319608"/>
              </p:ext>
            </p:extLst>
          </p:nvPr>
        </p:nvGraphicFramePr>
        <p:xfrm>
          <a:off x="4648199" y="3990569"/>
          <a:ext cx="2530761" cy="86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6" imgW="2654300" imgH="901700" progId="Equation.DSMT4">
                  <p:embed/>
                </p:oleObj>
              </mc:Choice>
              <mc:Fallback>
                <p:oleObj name="Equation" r:id="rId6" imgW="2654300" imgH="901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199" y="3990569"/>
                        <a:ext cx="2530761" cy="863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1988274" y="4947080"/>
            <a:ext cx="7385051" cy="1512888"/>
            <a:chOff x="1148" y="2726"/>
            <a:chExt cx="4652" cy="953"/>
          </a:xfrm>
        </p:grpSpPr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1148" y="3398"/>
              <a:ext cx="4652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300" b="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gl</a:t>
              </a:r>
              <a:r>
                <a:rPr kumimoji="0" lang="en-US" sz="23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kumimoji="0" lang="en-US" sz="23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kumimoji="0" lang="en-US" sz="23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kumimoji="0" lang="en-US" sz="23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kumimoji="0" lang="en-US" sz="23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kumimoji="0" lang="en-US" sz="23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huyển</a:t>
              </a:r>
              <a:r>
                <a:rPr kumimoji="0" lang="en-US" sz="23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kumimoji="0" lang="en-US" sz="23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en-US" sz="23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kumimoji="0" lang="en-US" sz="23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kumimoji="0" lang="en-US" sz="23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t</a:t>
              </a:r>
              <a:r>
                <a:rPr kumimoji="0" lang="en-US" sz="2300" b="0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0" lang="en-US" sz="23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25" name="Rectangle 8"/>
            <p:cNvSpPr>
              <a:spLocks noChangeArrowheads="1"/>
            </p:cNvSpPr>
            <p:nvPr/>
          </p:nvSpPr>
          <p:spPr bwMode="auto">
            <a:xfrm>
              <a:off x="3884" y="2726"/>
              <a:ext cx="1523" cy="67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800568"/>
                </p:ext>
              </p:extLst>
            </p:nvPr>
          </p:nvGraphicFramePr>
          <p:xfrm>
            <a:off x="3950" y="2784"/>
            <a:ext cx="1392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8" imgW="914400" imgH="469800" progId="Equation.DSMT4">
                    <p:embed/>
                  </p:oleObj>
                </mc:Choice>
                <mc:Fallback>
                  <p:oleObj name="Equation" r:id="rId8" imgW="9144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2784"/>
                          <a:ext cx="1392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1161" y="2726"/>
              <a:ext cx="2680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30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kumimoji="0" lang="en-US" sz="23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kumimoji="0" lang="en-US" sz="23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kumimoji="0" lang="en-US" sz="230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kumimoji="0" lang="en-US" sz="23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kumimoji="0" lang="en-US" sz="23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kumimoji="0" lang="en-US" sz="23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kumimoji="0" lang="en-US" sz="23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kumimoji="0" lang="en-US" sz="230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kumimoji="0" lang="en-US" sz="23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kumimoji="0" lang="en-US" sz="23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-27853" y="2608099"/>
            <a:ext cx="1835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)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Bài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oán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ìm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vận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ốc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ức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hời</a:t>
            </a:r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6983" y="1592439"/>
            <a:ext cx="17872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84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0.25521 0.005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60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  <p:bldP spid="19" grpId="0"/>
      <p:bldP spid="21" grpId="0"/>
      <p:bldP spid="16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691" y="86529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47455" y="610340"/>
            <a:ext cx="55626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400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449" y="718058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008910" y="1262068"/>
            <a:ext cx="7293987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Q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t: </a:t>
            </a:r>
            <a:r>
              <a:rPr lang="en-US" sz="23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 = Q(t).</a:t>
            </a:r>
          </a:p>
          <a:p>
            <a:pPr marL="342900" indent="-342900">
              <a:spcBef>
                <a:spcPct val="20000"/>
              </a:spcBef>
              <a:buClr>
                <a:srgbClr val="BF0000"/>
              </a:buClr>
              <a:buFont typeface="Wingdings" pitchFamily="2" charset="2"/>
              <a:buNone/>
            </a:pPr>
            <a:endParaRPr lang="en-US" sz="23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35"/>
          <p:cNvSpPr txBox="1">
            <a:spLocks noChangeArrowheads="1"/>
          </p:cNvSpPr>
          <p:nvPr/>
        </p:nvSpPr>
        <p:spPr bwMode="auto">
          <a:xfrm>
            <a:off x="2029691" y="3178124"/>
            <a:ext cx="68580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∆t = t – t</a:t>
            </a:r>
            <a:r>
              <a:rPr lang="en-US" sz="23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3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46"/>
          <p:cNvGrpSpPr>
            <a:grpSpLocks/>
          </p:cNvGrpSpPr>
          <p:nvPr/>
        </p:nvGrpSpPr>
        <p:grpSpPr bwMode="auto">
          <a:xfrm>
            <a:off x="2909455" y="2148759"/>
            <a:ext cx="4648200" cy="990600"/>
            <a:chOff x="2112" y="3168"/>
            <a:chExt cx="2928" cy="624"/>
          </a:xfrm>
        </p:grpSpPr>
        <p:sp>
          <p:nvSpPr>
            <p:cNvPr id="29" name="Oval 14"/>
            <p:cNvSpPr>
              <a:spLocks noChangeArrowheads="1"/>
            </p:cNvSpPr>
            <p:nvPr/>
          </p:nvSpPr>
          <p:spPr bwMode="auto">
            <a:xfrm>
              <a:off x="2112" y="3168"/>
              <a:ext cx="240" cy="624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2338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024" y="3408"/>
              <a:ext cx="336" cy="0"/>
            </a:xfrm>
            <a:prstGeom prst="line">
              <a:avLst/>
            </a:prstGeom>
            <a:noFill/>
            <a:ln w="9525">
              <a:solidFill>
                <a:srgbClr val="23387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31" name="Group 28"/>
            <p:cNvGrpSpPr>
              <a:grpSpLocks/>
            </p:cNvGrpSpPr>
            <p:nvPr/>
          </p:nvGrpSpPr>
          <p:grpSpPr bwMode="auto">
            <a:xfrm>
              <a:off x="2208" y="3168"/>
              <a:ext cx="2832" cy="624"/>
              <a:chOff x="1536" y="912"/>
              <a:chExt cx="2832" cy="624"/>
            </a:xfrm>
          </p:grpSpPr>
          <p:sp>
            <p:nvSpPr>
              <p:cNvPr id="32" name="Line 29"/>
              <p:cNvSpPr>
                <a:spLocks noChangeShapeType="1"/>
              </p:cNvSpPr>
              <p:nvPr/>
            </p:nvSpPr>
            <p:spPr bwMode="auto">
              <a:xfrm>
                <a:off x="1536" y="912"/>
                <a:ext cx="2736" cy="0"/>
              </a:xfrm>
              <a:prstGeom prst="line">
                <a:avLst/>
              </a:prstGeom>
              <a:noFill/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>
                <a:off x="1584" y="1536"/>
                <a:ext cx="2688" cy="0"/>
              </a:xfrm>
              <a:prstGeom prst="line">
                <a:avLst/>
              </a:prstGeom>
              <a:noFill/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Oval 31" descr="Sphere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240" cy="624"/>
              </a:xfrm>
              <a:prstGeom prst="ellipse">
                <a:avLst/>
              </a:prstGeom>
              <a:pattFill prst="sphere">
                <a:fgClr>
                  <a:srgbClr val="23387D"/>
                </a:fgClr>
                <a:bgClr>
                  <a:srgbClr val="FFFFFF"/>
                </a:bgClr>
              </a:patt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Oval 3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240" cy="624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Line 33"/>
              <p:cNvSpPr>
                <a:spLocks noChangeShapeType="1"/>
              </p:cNvSpPr>
              <p:nvPr/>
            </p:nvSpPr>
            <p:spPr bwMode="auto">
              <a:xfrm>
                <a:off x="2976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23387D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Oval 34"/>
              <p:cNvSpPr>
                <a:spLocks noChangeArrowheads="1"/>
              </p:cNvSpPr>
              <p:nvPr/>
            </p:nvSpPr>
            <p:spPr bwMode="auto">
              <a:xfrm>
                <a:off x="2544" y="1008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Oval 35"/>
              <p:cNvSpPr>
                <a:spLocks noChangeArrowheads="1"/>
              </p:cNvSpPr>
              <p:nvPr/>
            </p:nvSpPr>
            <p:spPr bwMode="auto">
              <a:xfrm>
                <a:off x="2496" y="1248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Oval 36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Oval 37"/>
              <p:cNvSpPr>
                <a:spLocks noChangeArrowheads="1"/>
              </p:cNvSpPr>
              <p:nvPr/>
            </p:nvSpPr>
            <p:spPr bwMode="auto">
              <a:xfrm>
                <a:off x="2400" y="1248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Oval 38"/>
              <p:cNvSpPr>
                <a:spLocks noChangeArrowheads="1"/>
              </p:cNvSpPr>
              <p:nvPr/>
            </p:nvSpPr>
            <p:spPr bwMode="auto">
              <a:xfrm>
                <a:off x="2256" y="1152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Oval 39"/>
              <p:cNvSpPr>
                <a:spLocks noChangeArrowheads="1"/>
              </p:cNvSpPr>
              <p:nvPr/>
            </p:nvSpPr>
            <p:spPr bwMode="auto">
              <a:xfrm>
                <a:off x="2304" y="1392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Oval 40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Oval 41"/>
              <p:cNvSpPr>
                <a:spLocks noChangeArrowheads="1"/>
              </p:cNvSpPr>
              <p:nvPr/>
            </p:nvSpPr>
            <p:spPr bwMode="auto">
              <a:xfrm>
                <a:off x="3408" y="1248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Oval 42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Oval 43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Oval 44"/>
              <p:cNvSpPr>
                <a:spLocks noChangeArrowheads="1"/>
              </p:cNvSpPr>
              <p:nvPr/>
            </p:nvSpPr>
            <p:spPr bwMode="auto">
              <a:xfrm>
                <a:off x="3312" y="1056"/>
                <a:ext cx="48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23387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23387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49445"/>
              </p:ext>
            </p:extLst>
          </p:nvPr>
        </p:nvGraphicFramePr>
        <p:xfrm>
          <a:off x="3717563" y="3851509"/>
          <a:ext cx="344069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5" imgW="2921000" imgH="901700" progId="Equation.DSMT4">
                  <p:embed/>
                </p:oleObj>
              </mc:Choice>
              <mc:Fallback>
                <p:oleObj name="Equation" r:id="rId5" imgW="2921000" imgH="901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563" y="3851509"/>
                        <a:ext cx="3440691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9"/>
          <p:cNvGrpSpPr>
            <a:grpSpLocks/>
          </p:cNvGrpSpPr>
          <p:nvPr/>
        </p:nvGrpSpPr>
        <p:grpSpPr bwMode="auto">
          <a:xfrm>
            <a:off x="2029546" y="4926378"/>
            <a:ext cx="6858000" cy="1530350"/>
            <a:chOff x="1261" y="1412"/>
            <a:chExt cx="4320" cy="964"/>
          </a:xfrm>
        </p:grpSpPr>
        <p:sp>
          <p:nvSpPr>
            <p:cNvPr id="49" name="Text Box 5"/>
            <p:cNvSpPr txBox="1">
              <a:spLocks noChangeArrowheads="1"/>
            </p:cNvSpPr>
            <p:nvPr/>
          </p:nvSpPr>
          <p:spPr bwMode="auto">
            <a:xfrm>
              <a:off x="1261" y="1426"/>
              <a:ext cx="4320" cy="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kumimoji="0" lang="en-US" sz="2300" b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kern="0" dirty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iới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300" b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300" b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gl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ường</a:t>
              </a:r>
              <a:r>
                <a:rPr kumimoji="0" lang="en-US" sz="2300" b="1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kumimoji="0" lang="en-US" sz="2300" b="1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kumimoji="0" lang="en-US" sz="2300" b="1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dòng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0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t</a:t>
              </a:r>
              <a:r>
                <a:rPr kumimoji="0" lang="en-US" sz="2300" b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0" lang="en-US" sz="23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  <p:sp>
          <p:nvSpPr>
            <p:cNvPr id="50" name="Rectangle 47"/>
            <p:cNvSpPr>
              <a:spLocks noChangeArrowheads="1"/>
            </p:cNvSpPr>
            <p:nvPr/>
          </p:nvSpPr>
          <p:spPr bwMode="auto">
            <a:xfrm>
              <a:off x="3967" y="1412"/>
              <a:ext cx="1418" cy="57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1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568961"/>
                </p:ext>
              </p:extLst>
            </p:nvPr>
          </p:nvGraphicFramePr>
          <p:xfrm>
            <a:off x="3999" y="1444"/>
            <a:ext cx="129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Equation" r:id="rId7" imgW="1002960" imgH="469800" progId="Equation.DSMT4">
                    <p:embed/>
                  </p:oleObj>
                </mc:Choice>
                <mc:Fallback>
                  <p:oleObj name="Equation" r:id="rId7" imgW="10029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1444"/>
                          <a:ext cx="1296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81714" y="2577959"/>
            <a:ext cx="1835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)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Bài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oán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ìm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ường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độ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ức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hời</a:t>
            </a:r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415" y="1476000"/>
            <a:ext cx="17872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099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  <p:bldP spid="19" grpId="0"/>
      <p:bldP spid="53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08"/>
          <p:cNvGraphicFramePr>
            <a:graphicFrameLocks noGrp="1"/>
          </p:cNvGraphicFramePr>
          <p:nvPr/>
        </p:nvGraphicFramePr>
        <p:xfrm>
          <a:off x="0" y="0"/>
          <a:ext cx="8458200" cy="2103437"/>
        </p:xfrm>
        <a:graphic>
          <a:graphicData uri="http://schemas.openxmlformats.org/drawingml/2006/table">
            <a:tbl>
              <a:tblPr/>
              <a:tblGrid>
                <a:gridCol w="396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0667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ậ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ố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ứ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ời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ườ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ộ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ò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iệ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ứ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ời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36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8292" name="Object 100"/>
          <p:cNvGraphicFramePr>
            <a:graphicFrameLocks noGrp="1" noChangeAspect="1"/>
          </p:cNvGraphicFramePr>
          <p:nvPr/>
        </p:nvGraphicFramePr>
        <p:xfrm>
          <a:off x="0" y="10668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8292" name="Object 10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2819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" name="Object 103"/>
          <p:cNvGraphicFramePr>
            <a:graphicFrameLocks noChangeAspect="1"/>
          </p:cNvGraphicFramePr>
          <p:nvPr/>
        </p:nvGraphicFramePr>
        <p:xfrm>
          <a:off x="4495800" y="1143000"/>
          <a:ext cx="2895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8295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28956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28"/>
          <p:cNvSpPr>
            <a:spLocks noChangeShapeType="1"/>
          </p:cNvSpPr>
          <p:nvPr/>
        </p:nvSpPr>
        <p:spPr bwMode="auto">
          <a:xfrm>
            <a:off x="533400" y="2133600"/>
            <a:ext cx="3200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30"/>
          <p:cNvSpPr>
            <a:spLocks noChangeShapeType="1"/>
          </p:cNvSpPr>
          <p:nvPr/>
        </p:nvSpPr>
        <p:spPr bwMode="auto">
          <a:xfrm flipH="1">
            <a:off x="4495800" y="2133600"/>
            <a:ext cx="3276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97" name="Object 105"/>
          <p:cNvGraphicFramePr>
            <a:graphicFrameLocks noChangeAspect="1"/>
          </p:cNvGraphicFramePr>
          <p:nvPr/>
        </p:nvGraphicFramePr>
        <p:xfrm>
          <a:off x="2590800" y="2819400"/>
          <a:ext cx="36576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7" imgW="1091726" imgH="431613" progId="Equation.DSMT4">
                  <p:embed/>
                </p:oleObj>
              </mc:Choice>
              <mc:Fallback>
                <p:oleObj name="Equation" r:id="rId7" imgW="1091726" imgH="431613" progId="Equation.DSMT4">
                  <p:embed/>
                  <p:pic>
                    <p:nvPicPr>
                      <p:cNvPr id="829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3657600" cy="10937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28600" y="4343400"/>
            <a:ext cx="8077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.VnTime" pitchFamily="34" charset="0"/>
              </a:rPr>
              <a:t>Trong ®ã </a:t>
            </a:r>
            <a:r>
              <a:rPr lang="en-US" sz="3200" i="1" dirty="0">
                <a:latin typeface=".VnTime" pitchFamily="34" charset="0"/>
              </a:rPr>
              <a:t>y</a:t>
            </a:r>
            <a:r>
              <a:rPr lang="en-US" sz="3200" dirty="0">
                <a:latin typeface=".VnTime" pitchFamily="34" charset="0"/>
              </a:rPr>
              <a:t> = </a:t>
            </a:r>
            <a:r>
              <a:rPr lang="en-US" sz="3200" i="1" dirty="0">
                <a:latin typeface=".VnTime" pitchFamily="34" charset="0"/>
              </a:rPr>
              <a:t>f</a:t>
            </a:r>
            <a:r>
              <a:rPr lang="en-US" sz="3200" dirty="0">
                <a:latin typeface=".VnTime" pitchFamily="34" charset="0"/>
              </a:rPr>
              <a:t>(</a:t>
            </a:r>
            <a:r>
              <a:rPr lang="en-US" sz="3200" i="1" dirty="0">
                <a:latin typeface=".VnTime" pitchFamily="34" charset="0"/>
              </a:rPr>
              <a:t>x</a:t>
            </a:r>
            <a:r>
              <a:rPr lang="en-US" sz="3200" dirty="0">
                <a:latin typeface=".VnTime" pitchFamily="34" charset="0"/>
              </a:rPr>
              <a:t>) lµ hµm sè nµo ®ã</a:t>
            </a:r>
            <a:r>
              <a:rPr lang="en-US" sz="1200" dirty="0">
                <a:latin typeface=".VnTime" pitchFamily="34" charset="0"/>
              </a:rPr>
              <a:t> .</a:t>
            </a:r>
          </a:p>
          <a:p>
            <a:pPr>
              <a:spcBef>
                <a:spcPct val="50000"/>
              </a:spcBef>
            </a:pPr>
            <a:r>
              <a:rPr lang="en-US" sz="3200" b="1" dirty="0" smtClean="0">
                <a:latin typeface=".VnTime" pitchFamily="34" charset="0"/>
              </a:rPr>
              <a:t>NÕu </a:t>
            </a:r>
            <a:r>
              <a:rPr lang="en-US" sz="3200" b="1" dirty="0">
                <a:latin typeface=".VnTime" pitchFamily="34" charset="0"/>
              </a:rPr>
              <a:t>giíi h¹n nµy tån t¹i vµ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 hạn thì </a:t>
            </a:r>
            <a:r>
              <a:rPr lang="en-US" sz="3200" b="1" dirty="0">
                <a:latin typeface=".VnTime" pitchFamily="34" charset="0"/>
              </a:rPr>
              <a:t>to¸n häc gäi ®ã lµ ®¹o hµm cña hµm sè </a:t>
            </a:r>
            <a:r>
              <a:rPr lang="en-US" sz="3200" b="1" i="1" dirty="0">
                <a:latin typeface=".VnTime" pitchFamily="34" charset="0"/>
              </a:rPr>
              <a:t>y</a:t>
            </a:r>
            <a:r>
              <a:rPr lang="en-US" sz="3200" b="1" dirty="0">
                <a:latin typeface=".VnTime" pitchFamily="34" charset="0"/>
              </a:rPr>
              <a:t> = </a:t>
            </a:r>
            <a:r>
              <a:rPr lang="en-US" sz="3200" b="1" i="1" dirty="0">
                <a:latin typeface=".VnTime" pitchFamily="34" charset="0"/>
              </a:rPr>
              <a:t>f</a:t>
            </a:r>
            <a:r>
              <a:rPr lang="en-US" sz="3200" b="1" dirty="0">
                <a:latin typeface=".VnTime" pitchFamily="34" charset="0"/>
              </a:rPr>
              <a:t>(</a:t>
            </a:r>
            <a:r>
              <a:rPr lang="en-US" sz="3200" b="1" i="1" dirty="0">
                <a:latin typeface=".VnTime" pitchFamily="34" charset="0"/>
              </a:rPr>
              <a:t>x</a:t>
            </a:r>
            <a:r>
              <a:rPr lang="en-US" sz="3200" b="1" dirty="0">
                <a:latin typeface=".VnTime" pitchFamily="34" charset="0"/>
              </a:rPr>
              <a:t>).</a:t>
            </a:r>
            <a:endParaRPr lang="en-US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58960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750"/>
                                        <p:tgtEl>
                                          <p:spTgt spid="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750"/>
                                        <p:tgtEl>
                                          <p:spTgt spid="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1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1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691" y="86529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47455" y="610340"/>
            <a:ext cx="5562600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400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449" y="718058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034" y="1425946"/>
            <a:ext cx="17872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dirty="0">
              <a:solidFill>
                <a:srgbClr val="C2465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6032" y="2441609"/>
            <a:ext cx="167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4" name="Group 29"/>
          <p:cNvGrpSpPr>
            <a:grpSpLocks/>
          </p:cNvGrpSpPr>
          <p:nvPr/>
        </p:nvGrpSpPr>
        <p:grpSpPr bwMode="auto">
          <a:xfrm>
            <a:off x="2029693" y="1251027"/>
            <a:ext cx="6810079" cy="2262188"/>
            <a:chOff x="1200" y="672"/>
            <a:chExt cx="4365" cy="1425"/>
          </a:xfrm>
        </p:grpSpPr>
        <p:sp>
          <p:nvSpPr>
            <p:cNvPr id="55" name="Text Box 5"/>
            <p:cNvSpPr txBox="1">
              <a:spLocks noChangeArrowheads="1"/>
            </p:cNvSpPr>
            <p:nvPr/>
          </p:nvSpPr>
          <p:spPr bwMode="auto">
            <a:xfrm>
              <a:off x="1200" y="672"/>
              <a:ext cx="4365" cy="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ho y = f(x)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a;b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x</a:t>
              </a:r>
              <a:r>
                <a:rPr kumimoji="0" lang="en-US" sz="2350" b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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a;b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.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ồn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 sz="2350" kern="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ạo</a:t>
              </a:r>
              <a:r>
                <a:rPr kumimoji="0" lang="en-US" sz="2350" b="1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kumimoji="0" lang="en-US" sz="2350" b="1" u="none" strike="noStrike" kern="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y = f(x)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x</a:t>
              </a:r>
              <a:r>
                <a:rPr kumimoji="0" lang="en-US" sz="2350" b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f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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(x</a:t>
              </a:r>
              <a:r>
                <a:rPr kumimoji="0" lang="en-US" sz="2350" b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aphicFrame>
          <p:nvGraphicFramePr>
            <p:cNvPr id="5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836877"/>
                </p:ext>
              </p:extLst>
            </p:nvPr>
          </p:nvGraphicFramePr>
          <p:xfrm>
            <a:off x="3088" y="988"/>
            <a:ext cx="1412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5" imgW="2247840" imgH="901440" progId="Equation.DSMT4">
                    <p:embed/>
                  </p:oleObj>
                </mc:Choice>
                <mc:Fallback>
                  <p:oleObj name="Equation" r:id="rId5" imgW="224784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988"/>
                          <a:ext cx="1412" cy="5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Rectangle 15"/>
          <p:cNvSpPr>
            <a:spLocks noChangeArrowheads="1"/>
          </p:cNvSpPr>
          <p:nvPr/>
        </p:nvSpPr>
        <p:spPr bwMode="auto">
          <a:xfrm>
            <a:off x="2133600" y="3617235"/>
            <a:ext cx="6425615" cy="99211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15337"/>
              </p:ext>
            </p:extLst>
          </p:nvPr>
        </p:nvGraphicFramePr>
        <p:xfrm>
          <a:off x="2147456" y="3590212"/>
          <a:ext cx="64293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2743200" imgH="469900" progId="Equation.DSMT4">
                  <p:embed/>
                </p:oleObj>
              </mc:Choice>
              <mc:Fallback>
                <p:oleObj name="Equation" r:id="rId7" imgW="27432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456" y="3590212"/>
                        <a:ext cx="64293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10"/>
              <p:cNvSpPr txBox="1">
                <a:spLocks noChangeArrowheads="1"/>
              </p:cNvSpPr>
              <p:nvPr/>
            </p:nvSpPr>
            <p:spPr bwMode="auto">
              <a:xfrm>
                <a:off x="1846899" y="4800600"/>
                <a:ext cx="3944302" cy="18620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3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300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ý</a:t>
                </a:r>
                <a:r>
                  <a:rPr lang="en-US" sz="23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230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∆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x</m:t>
                    </m:r>
                    <m: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=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x</m:t>
                    </m:r>
                    <m: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−</m:t>
                    </m:r>
                    <m:sSub>
                      <m:sSubPr>
                        <m:ctrlP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x</m:t>
                        </m:r>
                      </m:e>
                      <m:sub>
                        <m: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00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:</a:t>
                </a:r>
                <a:r>
                  <a:rPr lang="en-US" sz="2300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ố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gia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của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đối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ố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tại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x</m:t>
                        </m:r>
                      </m:e>
                      <m:sub>
                        <m: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</m:oMath>
                </a14:m>
                <a:endParaRPr lang="en-US" sz="23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sz="230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∆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y</m:t>
                    </m:r>
                    <m: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=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f</m:t>
                    </m:r>
                    <m: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x</m:t>
                    </m:r>
                    <m:r>
                      <a:rPr lang="en-US" sz="23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)−</m:t>
                    </m:r>
                    <m:sSub>
                      <m:sSubPr>
                        <m:ctrlP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f</m:t>
                        </m:r>
                        <m: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x</m:t>
                        </m:r>
                      </m:e>
                      <m:sub>
                        <m:r>
                          <a:rPr lang="en-US" sz="2300" b="0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) :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ố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gia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của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hàm</a:t>
                </a:r>
                <a:r>
                  <a:rPr lang="en-US" sz="23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3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ố</a:t>
                </a:r>
                <a:endParaRPr lang="en-US" sz="23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6899" y="4800600"/>
                <a:ext cx="3944302" cy="1862048"/>
              </a:xfrm>
              <a:prstGeom prst="rect">
                <a:avLst/>
              </a:prstGeom>
              <a:blipFill rotWithShape="1">
                <a:blip r:embed="rId9"/>
                <a:stretch>
                  <a:fillRect l="-2318" t="-2623" b="-59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loud Callout 19"/>
              <p:cNvSpPr/>
              <p:nvPr/>
            </p:nvSpPr>
            <p:spPr>
              <a:xfrm>
                <a:off x="5652656" y="4800604"/>
                <a:ext cx="3505201" cy="2128399"/>
              </a:xfrm>
              <a:prstGeom prst="cloudCallout">
                <a:avLst>
                  <a:gd name="adj1" fmla="val -32872"/>
                  <a:gd name="adj2" fmla="val -54018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ạo </a:t>
                </a:r>
                <a:r>
                  <a:rPr lang="en-US" sz="24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kern="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sz="24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àm</a:t>
                </a:r>
                <a:r>
                  <a:rPr lang="en-US" sz="24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f(x</a:t>
                </a:r>
                <a:r>
                  <a:rPr lang="en-US" sz="2400" kern="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= 2x 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sz="2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x</m:t>
                        </m:r>
                      </m:e>
                      <m:sub>
                        <m:r>
                          <a:rPr kumimoji="0" lang="en-US" sz="2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kumimoji="0" lang="en-US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Cambria Math"/>
                      </a:rPr>
                      <m:t>=1</m:t>
                    </m:r>
                  </m:oMath>
                </a14:m>
                <a:r>
                  <a:rPr lang="en-US" sz="24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kern="0" dirty="0" smtClean="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2400" b="0" i="1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en-US" sz="2400" b="0" i="1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2400" b="0" i="1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US" sz="2400" b="0" i="1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2400" b="0" i="1" kern="0" dirty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en-US" sz="2400" b="0" i="1" kern="0" dirty="0" smtClean="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=2</m:t>
                        </m:r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Cloud Callout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656" y="4800604"/>
                <a:ext cx="3505201" cy="2128399"/>
              </a:xfrm>
              <a:prstGeom prst="cloudCallout">
                <a:avLst>
                  <a:gd name="adj1" fmla="val -32872"/>
                  <a:gd name="adj2" fmla="val -54018"/>
                </a:avLst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344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2" grpId="0"/>
      <p:bldP spid="57" grpId="0" animBg="1"/>
      <p:bldP spid="57" grpId="1" animBg="1"/>
      <p:bldP spid="58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691" y="86529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47455" y="610340"/>
            <a:ext cx="556260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400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449" y="718058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031" y="1425946"/>
            <a:ext cx="17872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dirty="0">
              <a:solidFill>
                <a:srgbClr val="C2465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7461" y="2345354"/>
            <a:ext cx="167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6031" y="3297232"/>
            <a:ext cx="167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000" dirty="0" err="1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dirty="0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000" dirty="0">
              <a:ln>
                <a:solidFill>
                  <a:schemeClr val="accent3">
                    <a:lumMod val="75000"/>
                  </a:schemeClr>
                </a:solidFill>
              </a:ln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955285" y="1233055"/>
            <a:ext cx="6198117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1: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50" b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iả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50" b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ử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 = x –  x</a:t>
            </a:r>
            <a:r>
              <a:rPr kumimoji="0" lang="en-US" sz="2350" b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=&gt; x</a:t>
            </a:r>
            <a:r>
              <a:rPr kumimoji="0" lang="en-US" sz="2350" b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350" kern="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350" kern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350" kern="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350" kern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sz="2350" kern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350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50" b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sz="2350" b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lvl="0">
              <a:defRPr/>
            </a:pP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en-US" sz="2350" b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y = f(x) –</a:t>
            </a:r>
            <a:r>
              <a:rPr kumimoji="0" lang="en-US" sz="2350" b="0" u="none" strike="noStrike" kern="0" cap="none" spc="0" normalizeH="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f(</a:t>
            </a:r>
            <a:r>
              <a:rPr lang="en-US" sz="2350" kern="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350" kern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) = f(x</a:t>
            </a:r>
            <a:r>
              <a:rPr kumimoji="0" lang="en-US" sz="2350" b="0" u="none" strike="noStrike" kern="0" cap="none" spc="0" normalizeH="0" baseline="-2500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+ 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) – f(x</a:t>
            </a:r>
            <a:r>
              <a:rPr kumimoji="0" lang="en-US" sz="2350" b="0" u="none" strike="noStrike" kern="0" cap="none" spc="0" normalizeH="0" baseline="-2500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350" b="0" u="none" strike="noStrike" kern="0" cap="none" spc="0" normalizeH="0" baseline="0" noProof="0" dirty="0" smtClean="0">
                <a:ln>
                  <a:noFill/>
                </a:ln>
                <a:solidFill>
                  <a:srgbClr val="00487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. </a:t>
            </a:r>
          </a:p>
        </p:txBody>
      </p:sp>
      <p:grpSp>
        <p:nvGrpSpPr>
          <p:cNvPr id="22" name="Group 40"/>
          <p:cNvGrpSpPr>
            <a:grpSpLocks/>
          </p:cNvGrpSpPr>
          <p:nvPr/>
        </p:nvGrpSpPr>
        <p:grpSpPr bwMode="auto">
          <a:xfrm>
            <a:off x="1934504" y="1980195"/>
            <a:ext cx="2400300" cy="736600"/>
            <a:chOff x="1248" y="1260"/>
            <a:chExt cx="1512" cy="464"/>
          </a:xfrm>
        </p:grpSpPr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1248" y="1344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2: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ập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số</a:t>
              </a:r>
              <a:endParaRPr kumimoji="0" lang="en-US" sz="235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948553"/>
                </p:ext>
              </p:extLst>
            </p:nvPr>
          </p:nvGraphicFramePr>
          <p:xfrm>
            <a:off x="2420" y="1260"/>
            <a:ext cx="34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Equation" r:id="rId5" imgW="533160" imgH="736560" progId="Equation.DSMT4">
                    <p:embed/>
                  </p:oleObj>
                </mc:Choice>
                <mc:Fallback>
                  <p:oleObj name="Equation" r:id="rId5" imgW="5331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1260"/>
                          <a:ext cx="340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41"/>
          <p:cNvGrpSpPr>
            <a:grpSpLocks/>
          </p:cNvGrpSpPr>
          <p:nvPr/>
        </p:nvGrpSpPr>
        <p:grpSpPr bwMode="auto">
          <a:xfrm>
            <a:off x="2008910" y="2682159"/>
            <a:ext cx="2362200" cy="774700"/>
            <a:chOff x="3120" y="1152"/>
            <a:chExt cx="1488" cy="488"/>
          </a:xfrm>
        </p:grpSpPr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3120" y="124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3: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350" b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kumimoji="0" lang="en-US" sz="235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7" name="Object 21"/>
            <p:cNvGraphicFramePr>
              <a:graphicFrameLocks noChangeAspect="1"/>
            </p:cNvGraphicFramePr>
            <p:nvPr/>
          </p:nvGraphicFramePr>
          <p:xfrm>
            <a:off x="3868" y="1152"/>
            <a:ext cx="740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7" imgW="1180800" imgH="774360" progId="Equation.DSMT4">
                    <p:embed/>
                  </p:oleObj>
                </mc:Choice>
                <mc:Fallback>
                  <p:oleObj name="Equation" r:id="rId7" imgW="1180800" imgH="774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152"/>
                          <a:ext cx="740" cy="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0"/>
              <p:cNvSpPr txBox="1">
                <a:spLocks noChangeArrowheads="1"/>
              </p:cNvSpPr>
              <p:nvPr/>
            </p:nvSpPr>
            <p:spPr bwMode="auto">
              <a:xfrm>
                <a:off x="2008910" y="3536913"/>
                <a:ext cx="6705600" cy="446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3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VD:</a:t>
                </a:r>
                <a:r>
                  <a:rPr kumimoji="0" lang="en-US" sz="23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3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kumimoji="0" lang="en-US" sz="23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3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kumimoji="0" lang="en-US" sz="23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3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kumimoji="0" lang="en-US" sz="23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3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kumimoji="0" lang="en-US" sz="23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3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kumimoji="0" lang="en-US" sz="23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3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kumimoji="0" lang="en-US" sz="23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300" b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f(x)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3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x</m:t>
                        </m:r>
                      </m:e>
                      <m:sup>
                        <m: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kumimoji="0" lang="en-US" sz="23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Cambria Math"/>
                      </a:rPr>
                      <m:t>+1</m:t>
                    </m:r>
                  </m:oMath>
                </a14:m>
                <a:r>
                  <a:rPr kumimoji="0" lang="en-US" sz="2300" b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3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x</m:t>
                        </m:r>
                      </m:e>
                      <m:sub>
                        <m: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kumimoji="0" lang="en-US" sz="23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Cambria Math"/>
                      </a:rPr>
                      <m:t>=3</m:t>
                    </m:r>
                  </m:oMath>
                </a14:m>
                <a:r>
                  <a:rPr kumimoji="0" lang="en-US" sz="2300" b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8910" y="3536913"/>
                <a:ext cx="6705600" cy="446276"/>
              </a:xfrm>
              <a:prstGeom prst="rect">
                <a:avLst/>
              </a:prstGeom>
              <a:blipFill rotWithShape="1">
                <a:blip r:embed="rId9"/>
                <a:stretch>
                  <a:fillRect l="-1364" t="-10959" b="-287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147454" y="3983191"/>
                <a:ext cx="6844145" cy="815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50" b="0" dirty="0" smtClean="0">
                    <a:solidFill>
                      <a:schemeClr val="tx1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B1: </a:t>
                </a:r>
                <a14:m>
                  <m:oMath xmlns:m="http://schemas.openxmlformats.org/officeDocument/2006/math"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3+∆</m:t>
                        </m:r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e>
                    </m:d>
                  </m:oMath>
                </a14:m>
                <a:endParaRPr lang="en-US" sz="2350" b="0" i="1" dirty="0" smtClean="0">
                  <a:solidFill>
                    <a:schemeClr val="tx1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350" b="0" dirty="0" smtClean="0">
                    <a:solidFill>
                      <a:schemeClr val="tx1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35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35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3+∆</m:t>
                            </m:r>
                            <m:r>
                              <a:rPr lang="en-US" sz="235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+1−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US" sz="235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350" i="1">
                            <a:latin typeface="Cambria Math"/>
                            <a:ea typeface="Cambria Math"/>
                          </a:rPr>
                          <m:t>   3</m:t>
                        </m:r>
                      </m:e>
                      <m:sup>
                        <m:r>
                          <a:rPr lang="en-US" sz="235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350" b="0" i="1" smtClean="0">
                        <a:latin typeface="Cambria Math"/>
                        <a:ea typeface="Cambria Math"/>
                      </a:rPr>
                      <m:t>+1)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+6∆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350" b="0" dirty="0" smtClean="0">
                    <a:solidFill>
                      <a:schemeClr val="tx1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454" y="3983191"/>
                <a:ext cx="6844145" cy="815608"/>
              </a:xfrm>
              <a:prstGeom prst="rect">
                <a:avLst/>
              </a:prstGeom>
              <a:blipFill rotWithShape="1">
                <a:blip r:embed="rId10"/>
                <a:stretch>
                  <a:fillRect l="-1247" t="-5224" b="-15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147457" y="4814186"/>
                <a:ext cx="6005945" cy="764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B2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+6∆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+6</m:t>
                    </m:r>
                  </m:oMath>
                </a14:m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457" y="4814186"/>
                <a:ext cx="6005945" cy="764184"/>
              </a:xfrm>
              <a:prstGeom prst="rect">
                <a:avLst/>
              </a:prstGeom>
              <a:blipFill rotWithShape="1">
                <a:blip r:embed="rId11"/>
                <a:stretch>
                  <a:fillRect l="-1420" b="-2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008912" y="5517935"/>
                <a:ext cx="5347855" cy="626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微软雅黑" panose="020B0503020204020204" pitchFamily="34" charset="-122"/>
                  </a:rPr>
                  <a:t> 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B3:</a:t>
                </a:r>
                <a:r>
                  <a:rPr lang="en-US" sz="2350" dirty="0" smtClean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35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35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350" i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微软雅黑" panose="020B0503020204020204" pitchFamily="34" charset="-122"/>
                              </a:rPr>
                              <m:t>lim</m:t>
                            </m:r>
                          </m:e>
                          <m:lim>
                            <m:r>
                              <a:rPr lang="en-US" sz="235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35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35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350" i="1">
                                <a:solidFill>
                                  <a:schemeClr val="tx1"/>
                                </a:solidFill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sz="235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35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235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35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US" sz="235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35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350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235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35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sz="235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ctrlPr>
                                  <a:rPr lang="en-US" sz="235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35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35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sz="235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+6</m:t>
                                </m:r>
                              </m:e>
                            </m:d>
                            <m:r>
                              <a:rPr lang="en-US" sz="235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=6</m:t>
                            </m:r>
                          </m:e>
                        </m:func>
                      </m:e>
                    </m:func>
                  </m:oMath>
                </a14:m>
                <a:endParaRPr lang="en-US" sz="235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12" y="5517935"/>
                <a:ext cx="5347855" cy="626069"/>
              </a:xfrm>
              <a:prstGeom prst="rect">
                <a:avLst/>
              </a:prstGeom>
              <a:blipFill rotWithShape="1">
                <a:blip r:embed="rId12"/>
                <a:stretch>
                  <a:fillRect l="-114" b="-5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47457" y="6208343"/>
                <a:ext cx="2547443" cy="453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35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p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3</m:t>
                        </m:r>
                      </m:e>
                    </m:d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</a:rPr>
                      <m:t>=6</m:t>
                    </m:r>
                  </m:oMath>
                </a14:m>
                <a:endParaRPr lang="en-US" sz="2350" dirty="0" smtClean="0">
                  <a:solidFill>
                    <a:schemeClr val="tx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457" y="6208343"/>
                <a:ext cx="2547443" cy="453970"/>
              </a:xfrm>
              <a:prstGeom prst="rect">
                <a:avLst/>
              </a:prstGeom>
              <a:blipFill rotWithShape="1">
                <a:blip r:embed="rId13"/>
                <a:stretch>
                  <a:fillRect l="-3349" t="-9333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935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/>
      <p:bldP spid="21" grpId="0"/>
      <p:bldP spid="31" grpId="0"/>
      <p:bldP spid="2" grpId="0"/>
      <p:bldP spid="4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691" y="86529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47456" y="610339"/>
            <a:ext cx="6767945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ên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449" y="718058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753" y="1499959"/>
            <a:ext cx="17872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dirty="0">
              <a:solidFill>
                <a:srgbClr val="C2465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6031" y="2622792"/>
            <a:ext cx="167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825" y="3733804"/>
            <a:ext cx="167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000" dirty="0" err="1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dirty="0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n>
                  <a:solidFill>
                    <a:srgbClr val="BD65A5">
                      <a:lumMod val="75000"/>
                    </a:srgbClr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000" dirty="0">
              <a:ln>
                <a:solidFill>
                  <a:srgbClr val="BD65A5">
                    <a:lumMod val="75000"/>
                  </a:srgbClr>
                </a:solidFill>
              </a:ln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7463" y="4876802"/>
            <a:ext cx="17318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ên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47454" y="1752604"/>
                <a:ext cx="60198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ịnh </a:t>
                </a:r>
                <a:r>
                  <a:rPr lang="en-US" sz="2400" dirty="0" err="1" smtClean="0">
                    <a:solidFill>
                      <a:srgbClr val="FF0000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lí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1: </a:t>
                </a: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Nếu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hà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ạ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hà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hì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n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liê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ụ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454" y="1752604"/>
                <a:ext cx="6019800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518" t="-4082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147454" y="2966277"/>
                <a:ext cx="601980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hú ý:</a:t>
                </a:r>
              </a:p>
              <a:p>
                <a:pPr lvl="0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a)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Nếu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𝑓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giá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oạn</a:t>
                </a:r>
                <a:r>
                  <a:rPr lang="en-US" sz="2400" dirty="0" smtClean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hì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n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không</a:t>
                </a:r>
                <a:r>
                  <a:rPr lang="en-US" sz="2400" dirty="0" smtClean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ạo</a:t>
                </a:r>
                <a:r>
                  <a:rPr lang="en-US" sz="2400" dirty="0" smtClean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hà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b)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Mộ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hà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liê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ụ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mộ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hể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khô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ạ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hà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ó</a:t>
                </a:r>
                <a:endParaRPr lang="en-US" sz="2400" dirty="0" smtClean="0">
                  <a:solidFill>
                    <a:schemeClr val="tx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454" y="2966277"/>
                <a:ext cx="6019800" cy="1938992"/>
              </a:xfrm>
              <a:prstGeom prst="rect">
                <a:avLst/>
              </a:prstGeom>
              <a:blipFill rotWithShape="1">
                <a:blip r:embed="rId5"/>
                <a:stretch>
                  <a:fillRect l="-1518" t="-2516" r="-1215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loud Callout 27"/>
              <p:cNvSpPr/>
              <p:nvPr/>
            </p:nvSpPr>
            <p:spPr>
              <a:xfrm>
                <a:off x="4574969" y="4830075"/>
                <a:ext cx="4114800" cy="1742944"/>
              </a:xfrm>
              <a:prstGeom prst="cloudCallou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f(x</a:t>
                </a:r>
                <a:r>
                  <a:rPr lang="en-US" sz="2300" kern="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3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x</m:t>
                        </m:r>
                      </m:e>
                      <m:sup>
                        <m: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23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+1</m:t>
                    </m:r>
                  </m:oMath>
                </a14:m>
                <a:r>
                  <a:rPr lang="en-US" sz="2300" kern="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3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x</m:t>
                        </m:r>
                      </m:e>
                      <m:sub>
                        <m: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3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=3</m:t>
                    </m:r>
                  </m:oMath>
                </a14:m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f(x) </a:t>
                </a:r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kern="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300" kern="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3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x</m:t>
                        </m:r>
                      </m:e>
                      <m:sub>
                        <m:r>
                          <a:rPr kumimoji="0" lang="en-US" sz="23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3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=3</m:t>
                    </m:r>
                  </m:oMath>
                </a14:m>
                <a:r>
                  <a:rPr lang="en-US" sz="2300" kern="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28" name="Cloud Callout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969" y="4830075"/>
                <a:ext cx="4114800" cy="1742944"/>
              </a:xfrm>
              <a:prstGeom prst="cloudCallou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014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/>
      <p:bldP spid="19" grpId="0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2"/>
          <p:cNvGrpSpPr/>
          <p:nvPr/>
        </p:nvGrpSpPr>
        <p:grpSpPr>
          <a:xfrm>
            <a:off x="1" y="188178"/>
            <a:ext cx="1222058" cy="232411"/>
            <a:chOff x="12" y="410"/>
            <a:chExt cx="2566" cy="680"/>
          </a:xfrm>
        </p:grpSpPr>
        <p:sp>
          <p:nvSpPr>
            <p:cNvPr id="6" name="矩形 18"/>
            <p:cNvSpPr/>
            <p:nvPr/>
          </p:nvSpPr>
          <p:spPr>
            <a:xfrm>
              <a:off x="2111" y="410"/>
              <a:ext cx="115" cy="680"/>
            </a:xfrm>
            <a:prstGeom prst="rect">
              <a:avLst/>
            </a:prstGeom>
            <a:solidFill>
              <a:srgbClr val="B81A4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7" name="矩形 19"/>
            <p:cNvSpPr/>
            <p:nvPr/>
          </p:nvSpPr>
          <p:spPr>
            <a:xfrm>
              <a:off x="2478" y="735"/>
              <a:ext cx="100" cy="355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8" name="矩形 20"/>
            <p:cNvSpPr/>
            <p:nvPr/>
          </p:nvSpPr>
          <p:spPr>
            <a:xfrm>
              <a:off x="12" y="410"/>
              <a:ext cx="2003" cy="680"/>
            </a:xfrm>
            <a:prstGeom prst="rect">
              <a:avLst/>
            </a:prstGeom>
            <a:solidFill>
              <a:srgbClr val="F48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  <p:sp>
          <p:nvSpPr>
            <p:cNvPr id="9" name="矩形 21"/>
            <p:cNvSpPr/>
            <p:nvPr/>
          </p:nvSpPr>
          <p:spPr>
            <a:xfrm>
              <a:off x="2312" y="576"/>
              <a:ext cx="120" cy="514"/>
            </a:xfrm>
            <a:prstGeom prst="rect">
              <a:avLst/>
            </a:prstGeom>
            <a:solidFill>
              <a:srgbClr val="BDA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  <a:ea typeface="造字工房悦黑体验版常规体" pitchFamily="50" charset="-122"/>
              </a:endParaRPr>
            </a:p>
          </p:txBody>
        </p:sp>
      </p:grpSp>
      <p:cxnSp>
        <p:nvCxnSpPr>
          <p:cNvPr id="10" name="직선 연결선 76"/>
          <p:cNvCxnSpPr/>
          <p:nvPr/>
        </p:nvCxnSpPr>
        <p:spPr>
          <a:xfrm flipH="1">
            <a:off x="5938" y="578968"/>
            <a:ext cx="913806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691" y="86529"/>
            <a:ext cx="5867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b="1" dirty="0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1905"/>
                <a:gradFill>
                  <a:gsLst>
                    <a:gs pos="0">
                      <a:srgbClr val="4C8EA5">
                        <a:shade val="20000"/>
                        <a:satMod val="200000"/>
                      </a:srgbClr>
                    </a:gs>
                    <a:gs pos="78000">
                      <a:srgbClr val="4C8EA5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4C8EA5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600" b="1" dirty="0">
              <a:ln w="1905"/>
              <a:gradFill>
                <a:gsLst>
                  <a:gs pos="0">
                    <a:srgbClr val="4C8EA5">
                      <a:shade val="20000"/>
                      <a:satMod val="200000"/>
                    </a:srgbClr>
                  </a:gs>
                  <a:gs pos="78000">
                    <a:srgbClr val="4C8EA5">
                      <a:tint val="90000"/>
                      <a:shade val="89000"/>
                      <a:satMod val="220000"/>
                    </a:srgbClr>
                  </a:gs>
                  <a:gs pos="100000">
                    <a:srgbClr val="4C8EA5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직선 연결선 76"/>
          <p:cNvCxnSpPr/>
          <p:nvPr/>
        </p:nvCxnSpPr>
        <p:spPr>
          <a:xfrm flipV="1">
            <a:off x="1828800" y="1295400"/>
            <a:ext cx="0" cy="5139928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47455" y="610340"/>
            <a:ext cx="55626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5. Ý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400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813459"/>
            <a:ext cx="16764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dirty="0">
              <a:solidFill>
                <a:srgbClr val="000000">
                  <a:lumMod val="75000"/>
                  <a:lumOff val="2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27853" y="2608101"/>
            <a:ext cx="1835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6983" y="1592438"/>
            <a:ext cx="17872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5. Ý </a:t>
            </a:r>
            <a:r>
              <a:rPr lang="en-US" sz="2000" dirty="0" err="1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dirty="0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dirty="0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C2465B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endParaRPr lang="en-US" sz="2000" dirty="0">
              <a:solidFill>
                <a:srgbClr val="C2465B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29692" y="1442397"/>
                <a:ext cx="2815936" cy="3347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ho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hàm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số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𝑓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(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𝑥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ó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ồ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hị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(C),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một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5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b="0" i="1" dirty="0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;</m:t>
                    </m:r>
                    <m:r>
                      <a:rPr lang="en-US" sz="2350" b="0" i="1" dirty="0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𝑓</m:t>
                    </m:r>
                    <m:r>
                      <a:rPr lang="en-US" sz="2350" b="0" i="1" dirty="0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235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5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b="0" i="1" dirty="0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)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ố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ịnh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huộc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(C).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endParaRPr lang="en-US" sz="2350" dirty="0" smtClean="0">
                  <a:solidFill>
                    <a:schemeClr val="tx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lvl="0"/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Với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mỗi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350" dirty="0">
                    <a:solidFill>
                      <a:schemeClr val="tx1"/>
                    </a:solidFill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𝑀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5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)≠</m:t>
                    </m:r>
                    <m:sSub>
                      <m:sSubPr>
                        <m:ctrlP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di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ộng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rên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(C) </a:t>
                </a:r>
              </a:p>
              <a:p>
                <a:pPr lvl="0"/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ường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hẳng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i="1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i="1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là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át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uyến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ủa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(C)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692" y="1442397"/>
                <a:ext cx="2815936" cy="3347070"/>
              </a:xfrm>
              <a:prstGeom prst="rect">
                <a:avLst/>
              </a:prstGeom>
              <a:blipFill rotWithShape="1">
                <a:blip r:embed="rId3"/>
                <a:stretch>
                  <a:fillRect l="-3247" t="-1275" r="-1082" b="-3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3393" y="1378474"/>
            <a:ext cx="4090555" cy="3219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029693" y="5029202"/>
                <a:ext cx="7031183" cy="1177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𝑥</m:t>
                    </m:r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sSub>
                      <m:sSubPr>
                        <m:ctrlP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thì</a:t>
                </a:r>
                <a:r>
                  <a:rPr lang="en-US" sz="2350" b="0" dirty="0" smtClean="0">
                    <a:solidFill>
                      <a:schemeClr val="tx1"/>
                    </a:solidFill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50" b="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𝑀</m:t>
                    </m:r>
                    <m:r>
                      <a:rPr lang="en-US" sz="2350" b="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di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huyển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rên</a:t>
                </a:r>
                <a:r>
                  <a:rPr lang="en-US" sz="2350" dirty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(C)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ới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và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ngược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lại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.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Giả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sử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ó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vị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rí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giới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hạn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, k/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b="0" i="1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𝑇</m:t>
                    </m:r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gl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b="1" dirty="0" err="1" smtClean="0">
                    <a:solidFill>
                      <a:schemeClr val="accent5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iếp</a:t>
                </a:r>
                <a:r>
                  <a:rPr lang="en-US" sz="2350" b="1" dirty="0" smtClean="0">
                    <a:solidFill>
                      <a:schemeClr val="accent5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b="1" dirty="0" err="1" smtClean="0">
                    <a:solidFill>
                      <a:schemeClr val="accent5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uyến</a:t>
                </a:r>
                <a:r>
                  <a:rPr lang="en-US" sz="235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của (C)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ại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5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50" b="0" i="0" smtClean="0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; </m:t>
                    </m:r>
                    <m:sSub>
                      <m:sSubPr>
                        <m:ctrlP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35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dirty="0" err="1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là</a:t>
                </a:r>
                <a:r>
                  <a:rPr lang="en-US" sz="2350" dirty="0" smtClean="0">
                    <a:solidFill>
                      <a:schemeClr val="tx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b="1" dirty="0" err="1" smtClean="0">
                    <a:solidFill>
                      <a:schemeClr val="accent5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tiếp</a:t>
                </a:r>
                <a:r>
                  <a:rPr lang="en-US" sz="2350" b="1" dirty="0" smtClean="0">
                    <a:solidFill>
                      <a:schemeClr val="accent5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:r>
                  <a:rPr lang="en-US" sz="2350" b="1" dirty="0" err="1" smtClean="0">
                    <a:solidFill>
                      <a:schemeClr val="accent5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điểm</a:t>
                </a:r>
                <a:r>
                  <a:rPr lang="en-US" sz="2350" b="1" dirty="0" smtClean="0">
                    <a:solidFill>
                      <a:schemeClr val="accent5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693" y="5029202"/>
                <a:ext cx="7031183" cy="1177245"/>
              </a:xfrm>
              <a:prstGeom prst="rect">
                <a:avLst/>
              </a:prstGeom>
              <a:blipFill rotWithShape="1">
                <a:blip r:embed="rId5"/>
                <a:stretch>
                  <a:fillRect l="-1301" t="-3627" b="-10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8142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/>
      <p:bldP spid="29" grpId="0"/>
      <p:bldP spid="3" grpId="0"/>
      <p:bldP spid="22" grpId="0"/>
    </p:bldLst>
  </p:timing>
</p:sld>
</file>

<file path=ppt/theme/theme1.xml><?xml version="1.0" encoding="utf-8"?>
<a:theme xmlns:a="http://schemas.openxmlformats.org/drawingml/2006/main" name="1_第一PPT，www.1ppt.com">
  <a:themeElements>
    <a:clrScheme name="自定义 237">
      <a:dk1>
        <a:srgbClr val="000000"/>
      </a:dk1>
      <a:lt1>
        <a:srgbClr val="FFFFFF"/>
      </a:lt1>
      <a:dk2>
        <a:srgbClr val="768394"/>
      </a:dk2>
      <a:lt2>
        <a:srgbClr val="F0F0F0"/>
      </a:lt2>
      <a:accent1>
        <a:srgbClr val="C2465B"/>
      </a:accent1>
      <a:accent2>
        <a:srgbClr val="4C8EA5"/>
      </a:accent2>
      <a:accent3>
        <a:srgbClr val="BD65A5"/>
      </a:accent3>
      <a:accent4>
        <a:srgbClr val="4F5778"/>
      </a:accent4>
      <a:accent5>
        <a:srgbClr val="C2465B"/>
      </a:accent5>
      <a:accent6>
        <a:srgbClr val="4C8EA5"/>
      </a:accent6>
      <a:hlink>
        <a:srgbClr val="BF0000"/>
      </a:hlink>
      <a:folHlink>
        <a:srgbClr val="393938"/>
      </a:folHlink>
    </a:clrScheme>
    <a:fontScheme name="atyqvpyl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8</TotalTime>
  <Words>2009</Words>
  <Application>Microsoft Office PowerPoint</Application>
  <PresentationFormat>On-screen Show (4:3)</PresentationFormat>
  <Paragraphs>154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1_第一PPT，www.1ppt.co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 TRUONG</dc:creator>
  <cp:lastModifiedBy>Admin</cp:lastModifiedBy>
  <cp:revision>74</cp:revision>
  <dcterms:created xsi:type="dcterms:W3CDTF">2019-02-17T03:15:08Z</dcterms:created>
  <dcterms:modified xsi:type="dcterms:W3CDTF">2020-04-22T08:21:13Z</dcterms:modified>
</cp:coreProperties>
</file>